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1771CDA" w14:textId="77777777" w:rsidR="00247FEC" w:rsidRPr="00C55AB9" w:rsidRDefault="00247FEC" w:rsidP="00BF5979">
      <w:pPr>
        <w:spacing w:after="0" w:line="276" w:lineRule="auto"/>
        <w:rPr>
          <w:rFonts w:ascii="Times New Roman" w:eastAsia="Calibri" w:hAnsi="Times New Roman" w:cs="Times New Roman"/>
          <w:b/>
          <w:sz w:val="28"/>
          <w:szCs w:val="28"/>
        </w:rPr>
      </w:pPr>
    </w:p>
    <w:tbl>
      <w:tblPr>
        <w:tblW w:w="11141" w:type="dxa"/>
        <w:tblLook w:val="04A0" w:firstRow="1" w:lastRow="0" w:firstColumn="1" w:lastColumn="0" w:noHBand="0" w:noVBand="1"/>
      </w:tblPr>
      <w:tblGrid>
        <w:gridCol w:w="4503"/>
        <w:gridCol w:w="6638"/>
      </w:tblGrid>
      <w:tr w:rsidR="00034D97" w:rsidRPr="00C55AB9" w14:paraId="570B753A" w14:textId="77777777" w:rsidTr="007B2BCE">
        <w:trPr>
          <w:trHeight w:val="1113"/>
        </w:trPr>
        <w:tc>
          <w:tcPr>
            <w:tcW w:w="4503" w:type="dxa"/>
          </w:tcPr>
          <w:p w14:paraId="219A9B62" w14:textId="77777777" w:rsidR="00034D97" w:rsidRPr="00BB2237" w:rsidRDefault="007B2BCE" w:rsidP="00BF5979">
            <w:pPr>
              <w:spacing w:after="0" w:line="276" w:lineRule="auto"/>
              <w:jc w:val="center"/>
              <w:rPr>
                <w:rFonts w:ascii="Times New Roman" w:eastAsia="Arial Unicode MS" w:hAnsi="Times New Roman" w:cs="Times New Roman"/>
                <w:sz w:val="28"/>
                <w:szCs w:val="28"/>
              </w:rPr>
            </w:pPr>
            <w:r w:rsidRPr="00BB2237">
              <w:rPr>
                <w:rFonts w:ascii="Times New Roman" w:eastAsia="Arial Unicode MS" w:hAnsi="Times New Roman" w:cs="Times New Roman"/>
                <w:sz w:val="28"/>
                <w:szCs w:val="28"/>
              </w:rPr>
              <w:t>PHÒNG GD-ĐT VIỆT TRÌ</w:t>
            </w:r>
          </w:p>
          <w:p w14:paraId="4347BD51" w14:textId="585D0C3B" w:rsidR="00034D97" w:rsidRPr="00BB2237" w:rsidRDefault="00066552" w:rsidP="00BF5979">
            <w:pPr>
              <w:spacing w:after="0" w:line="276" w:lineRule="auto"/>
              <w:jc w:val="center"/>
              <w:rPr>
                <w:rFonts w:ascii="Times New Roman" w:eastAsia="Arial Unicode MS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24783350" wp14:editId="27468B5C">
                      <wp:simplePos x="0" y="0"/>
                      <wp:positionH relativeFrom="column">
                        <wp:posOffset>280670</wp:posOffset>
                      </wp:positionH>
                      <wp:positionV relativeFrom="paragraph">
                        <wp:posOffset>213995</wp:posOffset>
                      </wp:positionV>
                      <wp:extent cx="1866900" cy="339090"/>
                      <wp:effectExtent l="0" t="0" r="0" b="3810"/>
                      <wp:wrapNone/>
                      <wp:docPr id="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66900" cy="3390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331EB86" w14:textId="77777777" w:rsidR="001D5325" w:rsidRPr="001D5325" w:rsidRDefault="001D5325" w:rsidP="001D5325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1D5325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ĐỀ THAM KHẢ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478335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22.1pt;margin-top:16.85pt;width:147pt;height:26.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">
                      <v:textbox>
                        <w:txbxContent>
                          <w:p w14:paraId="4331EB86" w14:textId="77777777" w:rsidR="001D5325" w:rsidRPr="001D5325" w:rsidRDefault="001D5325" w:rsidP="001D532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1D5325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ĐỀ THAM KHẢ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eastAsia="Arial Unicode MS" w:hAnsi="Times New Roman" w:cs="Times New Roman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2554062" wp14:editId="00699549">
                      <wp:simplePos x="0" y="0"/>
                      <wp:positionH relativeFrom="column">
                        <wp:posOffset>699135</wp:posOffset>
                      </wp:positionH>
                      <wp:positionV relativeFrom="paragraph">
                        <wp:posOffset>224155</wp:posOffset>
                      </wp:positionV>
                      <wp:extent cx="1367790" cy="0"/>
                      <wp:effectExtent l="9525" t="8255" r="13335" b="10795"/>
                      <wp:wrapNone/>
                      <wp:docPr id="3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6779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7866B9E" id="Straight Connector 1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5.05pt,17.65pt" to="162.75pt,1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" strokecolor="black [3213]" strokeweight=".5pt">
                      <v:stroke joinstyle="miter"/>
                    </v:line>
                  </w:pict>
                </mc:Fallback>
              </mc:AlternateContent>
            </w:r>
            <w:r w:rsidR="00034D97" w:rsidRPr="00BB2237">
              <w:rPr>
                <w:rFonts w:ascii="Times New Roman" w:eastAsia="Arial Unicode MS" w:hAnsi="Times New Roman" w:cs="Times New Roman"/>
                <w:b/>
                <w:sz w:val="28"/>
                <w:szCs w:val="28"/>
              </w:rPr>
              <w:t>TRƯỜ</w:t>
            </w:r>
            <w:r w:rsidR="007B2BCE" w:rsidRPr="00BB2237">
              <w:rPr>
                <w:rFonts w:ascii="Times New Roman" w:eastAsia="Arial Unicode MS" w:hAnsi="Times New Roman" w:cs="Times New Roman"/>
                <w:b/>
                <w:sz w:val="28"/>
                <w:szCs w:val="28"/>
              </w:rPr>
              <w:t>NG THCS LÝ TỰ TRỌNG</w:t>
            </w:r>
          </w:p>
        </w:tc>
        <w:tc>
          <w:tcPr>
            <w:tcW w:w="6638" w:type="dxa"/>
          </w:tcPr>
          <w:p w14:paraId="3236A78A" w14:textId="77777777" w:rsidR="00282430" w:rsidRPr="00282430" w:rsidRDefault="00282430" w:rsidP="00282430">
            <w:pPr>
              <w:tabs>
                <w:tab w:val="left" w:pos="360"/>
                <w:tab w:val="left" w:pos="2700"/>
                <w:tab w:val="left" w:pos="5130"/>
                <w:tab w:val="left" w:pos="7560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vi-VN"/>
              </w:rPr>
              <w:t xml:space="preserve">        </w:t>
            </w:r>
            <w:r w:rsidRPr="0028243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vi-VN"/>
              </w:rPr>
              <w:t>ĐỀ</w:t>
            </w:r>
            <w:r w:rsidRPr="0028243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vi-VN"/>
              </w:rPr>
              <w:t xml:space="preserve"> THI TUYỂN SINH VÀO LỚP 10 THPT </w:t>
            </w:r>
          </w:p>
          <w:p w14:paraId="75C62E2C" w14:textId="77777777" w:rsidR="00282430" w:rsidRPr="00282430" w:rsidRDefault="00282430" w:rsidP="00282430">
            <w:pPr>
              <w:tabs>
                <w:tab w:val="left" w:pos="360"/>
                <w:tab w:val="left" w:pos="2700"/>
                <w:tab w:val="left" w:pos="5130"/>
                <w:tab w:val="left" w:pos="75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vi-VN"/>
              </w:rPr>
            </w:pPr>
            <w:r w:rsidRPr="002824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vi-VN"/>
              </w:rPr>
              <w:t xml:space="preserve"> NĂM HỌC 202</w:t>
            </w:r>
            <w:r w:rsidRPr="002824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vi-VN"/>
              </w:rPr>
              <w:t>4</w:t>
            </w:r>
            <w:r w:rsidRPr="002824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vi-VN"/>
              </w:rPr>
              <w:t>- 202</w:t>
            </w:r>
            <w:r w:rsidRPr="002824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vi-VN"/>
              </w:rPr>
              <w:t>5</w:t>
            </w:r>
          </w:p>
          <w:p w14:paraId="4EE65468" w14:textId="77777777" w:rsidR="00416C66" w:rsidRPr="00416C66" w:rsidRDefault="00416C66" w:rsidP="00416C66">
            <w:pPr>
              <w:tabs>
                <w:tab w:val="left" w:pos="360"/>
                <w:tab w:val="left" w:pos="2700"/>
                <w:tab w:val="left" w:pos="5130"/>
                <w:tab w:val="left" w:pos="75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pacing w:val="-4"/>
                <w:sz w:val="24"/>
                <w:szCs w:val="24"/>
                <w:lang w:eastAsia="vi-VN"/>
              </w:rPr>
            </w:pPr>
            <w:r w:rsidRPr="00416C66">
              <w:rPr>
                <w:rFonts w:ascii="Times New Roman" w:eastAsia="Times New Roman" w:hAnsi="Times New Roman" w:cs="Times New Roman"/>
                <w:i/>
                <w:iCs/>
                <w:spacing w:val="-4"/>
                <w:sz w:val="24"/>
                <w:szCs w:val="24"/>
                <w:lang w:eastAsia="vi-VN"/>
              </w:rPr>
              <w:t xml:space="preserve">Thời gian làm bài: </w:t>
            </w:r>
            <w:r w:rsidRPr="00416C66">
              <w:rPr>
                <w:rFonts w:ascii="Times New Roman" w:eastAsia="Times New Roman" w:hAnsi="Times New Roman" w:cs="Times New Roman"/>
                <w:bCs/>
                <w:i/>
                <w:iCs/>
                <w:spacing w:val="-4"/>
                <w:sz w:val="24"/>
                <w:szCs w:val="24"/>
                <w:lang w:eastAsia="vi-VN"/>
              </w:rPr>
              <w:t xml:space="preserve">120 </w:t>
            </w:r>
            <w:r w:rsidRPr="00416C66">
              <w:rPr>
                <w:rFonts w:ascii="Times New Roman" w:eastAsia="Times New Roman" w:hAnsi="Times New Roman" w:cs="Times New Roman"/>
                <w:i/>
                <w:iCs/>
                <w:spacing w:val="-4"/>
                <w:sz w:val="24"/>
                <w:szCs w:val="24"/>
                <w:lang w:eastAsia="vi-VN"/>
              </w:rPr>
              <w:t>phút, không kể thời gian giao đề</w:t>
            </w:r>
          </w:p>
          <w:p w14:paraId="7540EE86" w14:textId="77777777" w:rsidR="00034D97" w:rsidRPr="00416C66" w:rsidRDefault="00416C66" w:rsidP="00416C66">
            <w:pPr>
              <w:pStyle w:val="Heading1"/>
              <w:spacing w:before="0" w:line="276" w:lineRule="auto"/>
              <w:ind w:left="0" w:firstLine="0"/>
              <w:jc w:val="center"/>
              <w:rPr>
                <w:rFonts w:ascii="Times New Roman" w:eastAsia="Arial Unicode MS" w:hAnsi="Times New Roman" w:cs="Times New Roman"/>
                <w:b w:val="0"/>
                <w:i/>
                <w:color w:val="auto"/>
              </w:rPr>
            </w:pPr>
            <w:r>
              <w:rPr>
                <w:rFonts w:ascii="Times New Roman" w:eastAsia="Times New Roman" w:hAnsi="Times New Roman" w:cs="Times New Roman"/>
                <w:b w:val="0"/>
                <w:bCs w:val="0"/>
                <w:i/>
                <w:color w:val="auto"/>
                <w:spacing w:val="-4"/>
                <w:sz w:val="24"/>
                <w:szCs w:val="24"/>
                <w:lang w:eastAsia="vi-VN"/>
              </w:rPr>
              <w:t>(</w:t>
            </w:r>
            <w:r w:rsidRPr="00416C66">
              <w:rPr>
                <w:rFonts w:ascii="Times New Roman" w:eastAsia="Times New Roman" w:hAnsi="Times New Roman" w:cs="Times New Roman"/>
                <w:b w:val="0"/>
                <w:bCs w:val="0"/>
                <w:i/>
                <w:color w:val="auto"/>
                <w:spacing w:val="-4"/>
                <w:sz w:val="24"/>
                <w:szCs w:val="24"/>
                <w:lang w:val="vi-VN" w:eastAsia="vi-VN"/>
              </w:rPr>
              <w:t xml:space="preserve">Đề </w:t>
            </w:r>
            <w:r>
              <w:rPr>
                <w:rFonts w:ascii="Times New Roman" w:eastAsia="Times New Roman" w:hAnsi="Times New Roman" w:cs="Times New Roman"/>
                <w:b w:val="0"/>
                <w:bCs w:val="0"/>
                <w:i/>
                <w:color w:val="auto"/>
                <w:spacing w:val="-4"/>
                <w:sz w:val="24"/>
                <w:szCs w:val="24"/>
                <w:lang w:eastAsia="vi-VN"/>
              </w:rPr>
              <w:t>thi này</w:t>
            </w:r>
            <w:r w:rsidRPr="00416C66">
              <w:rPr>
                <w:rFonts w:ascii="Times New Roman" w:eastAsia="Times New Roman" w:hAnsi="Times New Roman" w:cs="Times New Roman"/>
                <w:b w:val="0"/>
                <w:bCs w:val="0"/>
                <w:i/>
                <w:color w:val="auto"/>
                <w:spacing w:val="-4"/>
                <w:sz w:val="24"/>
                <w:szCs w:val="24"/>
                <w:lang w:val="vi-VN" w:eastAsia="vi-VN"/>
              </w:rPr>
              <w:t xml:space="preserve"> có 02 trang</w:t>
            </w:r>
            <w:r>
              <w:rPr>
                <w:rFonts w:ascii="Times New Roman" w:eastAsia="Times New Roman" w:hAnsi="Times New Roman" w:cs="Times New Roman"/>
                <w:b w:val="0"/>
                <w:bCs w:val="0"/>
                <w:i/>
                <w:color w:val="auto"/>
                <w:spacing w:val="-4"/>
                <w:sz w:val="24"/>
                <w:szCs w:val="24"/>
                <w:lang w:eastAsia="vi-VN"/>
              </w:rPr>
              <w:t>)</w:t>
            </w:r>
          </w:p>
        </w:tc>
      </w:tr>
    </w:tbl>
    <w:p w14:paraId="6D9D174C" w14:textId="77777777" w:rsidR="001D5325" w:rsidRDefault="001D5325" w:rsidP="00CE3D05">
      <w:pPr>
        <w:spacing w:after="0" w:line="264" w:lineRule="auto"/>
        <w:rPr>
          <w:rFonts w:ascii="Times New Roman" w:eastAsia="Calibri" w:hAnsi="Times New Roman" w:cs="Times New Roman"/>
          <w:b/>
          <w:sz w:val="28"/>
          <w:szCs w:val="28"/>
        </w:rPr>
      </w:pPr>
    </w:p>
    <w:p w14:paraId="3E93A7A9" w14:textId="77777777" w:rsidR="00743B98" w:rsidRPr="00C55AB9" w:rsidRDefault="00CD1145" w:rsidP="00CE3D05">
      <w:pPr>
        <w:spacing w:after="0" w:line="264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C55AB9">
        <w:rPr>
          <w:rFonts w:ascii="Times New Roman" w:eastAsia="Calibri" w:hAnsi="Times New Roman" w:cs="Times New Roman"/>
          <w:b/>
          <w:sz w:val="28"/>
          <w:szCs w:val="28"/>
        </w:rPr>
        <w:t xml:space="preserve">PHẦN I . </w:t>
      </w:r>
      <w:r w:rsidR="00743B98" w:rsidRPr="00C55AB9">
        <w:rPr>
          <w:rFonts w:ascii="Times New Roman" w:eastAsia="Calibri" w:hAnsi="Times New Roman" w:cs="Times New Roman"/>
          <w:b/>
          <w:sz w:val="28"/>
          <w:szCs w:val="28"/>
        </w:rPr>
        <w:t>TRẮC NGHIỆM</w:t>
      </w:r>
      <w:r w:rsidRPr="00C55AB9">
        <w:rPr>
          <w:rFonts w:ascii="Times New Roman" w:eastAsia="Calibri" w:hAnsi="Times New Roman" w:cs="Times New Roman"/>
          <w:b/>
          <w:sz w:val="28"/>
          <w:szCs w:val="28"/>
        </w:rPr>
        <w:t xml:space="preserve"> KHÁCH QUAN</w:t>
      </w:r>
      <w:r w:rsidR="00F050D5" w:rsidRPr="00C55AB9">
        <w:rPr>
          <w:rFonts w:ascii="Times New Roman" w:eastAsia="Calibri" w:hAnsi="Times New Roman" w:cs="Times New Roman"/>
          <w:b/>
          <w:sz w:val="28"/>
          <w:szCs w:val="28"/>
        </w:rPr>
        <w:t xml:space="preserve"> (3,0 điểm)</w:t>
      </w:r>
    </w:p>
    <w:p w14:paraId="4193CB59" w14:textId="77777777" w:rsidR="008A7904" w:rsidRPr="00C55AB9" w:rsidRDefault="00743B98" w:rsidP="00CE3D05">
      <w:pPr>
        <w:tabs>
          <w:tab w:val="left" w:pos="992"/>
        </w:tabs>
        <w:spacing w:after="0" w:line="264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55AB9">
        <w:rPr>
          <w:rFonts w:ascii="Times New Roman" w:eastAsia="Calibri" w:hAnsi="Times New Roman" w:cs="Times New Roman"/>
          <w:b/>
          <w:sz w:val="28"/>
          <w:szCs w:val="28"/>
        </w:rPr>
        <w:t>Câu 1</w:t>
      </w:r>
      <w:r w:rsidR="00CD1145" w:rsidRPr="00C55AB9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Pr="00C55AB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A7904" w:rsidRPr="00C55AB9">
        <w:rPr>
          <w:rFonts w:ascii="Times New Roman" w:hAnsi="Times New Roman" w:cs="Times New Roman"/>
          <w:sz w:val="28"/>
          <w:szCs w:val="28"/>
        </w:rPr>
        <w:t xml:space="preserve">Điều kiện xác định của biểu thức </w:t>
      </w:r>
      <w:r w:rsidR="008A7904" w:rsidRPr="00C55AB9">
        <w:rPr>
          <w:rFonts w:ascii="Times New Roman" w:hAnsi="Times New Roman" w:cs="Times New Roman"/>
          <w:position w:val="-8"/>
          <w:sz w:val="28"/>
          <w:szCs w:val="28"/>
        </w:rPr>
        <w:object w:dxaOrig="820" w:dyaOrig="360" w14:anchorId="0B93AB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8.75pt" o:ole="">
            <v:imagedata r:id="rId7" o:title=""/>
          </v:shape>
          <o:OLEObject Type="Embed" ProgID="Equation.DSMT4" ShapeID="_x0000_i1025" DrawAspect="Content" ObjectID="_1773557382" r:id="rId8"/>
        </w:object>
      </w:r>
      <w:r w:rsidR="008A7904" w:rsidRPr="00C55AB9">
        <w:rPr>
          <w:rFonts w:ascii="Times New Roman" w:hAnsi="Times New Roman" w:cs="Times New Roman"/>
          <w:sz w:val="28"/>
          <w:szCs w:val="28"/>
        </w:rPr>
        <w:t xml:space="preserve"> là</w:t>
      </w:r>
    </w:p>
    <w:p w14:paraId="5DECDDB6" w14:textId="77777777" w:rsidR="008A7904" w:rsidRPr="00C55AB9" w:rsidRDefault="008A7904" w:rsidP="00CE3D05">
      <w:pPr>
        <w:tabs>
          <w:tab w:val="left" w:pos="3402"/>
          <w:tab w:val="left" w:pos="5669"/>
          <w:tab w:val="left" w:pos="7937"/>
        </w:tabs>
        <w:spacing w:after="0" w:line="264" w:lineRule="auto"/>
        <w:ind w:left="99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55AB9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C55AB9">
        <w:rPr>
          <w:rFonts w:ascii="Times New Roman" w:hAnsi="Times New Roman" w:cs="Times New Roman"/>
          <w:b/>
          <w:position w:val="-24"/>
          <w:sz w:val="28"/>
          <w:szCs w:val="28"/>
        </w:rPr>
        <w:object w:dxaOrig="660" w:dyaOrig="620" w14:anchorId="3B28D953">
          <v:shape id="_x0000_i1026" type="#_x0000_t75" style="width:33.75pt;height:32.25pt" o:ole="">
            <v:imagedata r:id="rId9" o:title=""/>
          </v:shape>
          <o:OLEObject Type="Embed" ProgID="Equation.DSMT4" ShapeID="_x0000_i1026" DrawAspect="Content" ObjectID="_1773557383" r:id="rId10"/>
        </w:object>
      </w:r>
      <w:r w:rsidRPr="00C55AB9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C55AB9">
        <w:rPr>
          <w:rFonts w:ascii="Times New Roman" w:hAnsi="Times New Roman" w:cs="Times New Roman"/>
          <w:b/>
          <w:position w:val="-24"/>
          <w:sz w:val="28"/>
          <w:szCs w:val="28"/>
        </w:rPr>
        <w:object w:dxaOrig="600" w:dyaOrig="620" w14:anchorId="29261939">
          <v:shape id="_x0000_i1027" type="#_x0000_t75" style="width:30.75pt;height:32.25pt" o:ole="">
            <v:imagedata r:id="rId11" o:title=""/>
          </v:shape>
          <o:OLEObject Type="Embed" ProgID="Equation.DSMT4" ShapeID="_x0000_i1027" DrawAspect="Content" ObjectID="_1773557384" r:id="rId12"/>
        </w:object>
      </w:r>
      <w:r w:rsidRPr="00C55AB9">
        <w:rPr>
          <w:rFonts w:ascii="Times New Roman" w:hAnsi="Times New Roman" w:cs="Times New Roman"/>
          <w:bCs/>
          <w:sz w:val="28"/>
          <w:szCs w:val="28"/>
        </w:rPr>
        <w:t>.</w:t>
      </w:r>
      <w:r w:rsidRPr="00C55AB9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C55AB9">
        <w:rPr>
          <w:rFonts w:ascii="Times New Roman" w:hAnsi="Times New Roman" w:cs="Times New Roman"/>
          <w:bCs/>
          <w:position w:val="-24"/>
          <w:sz w:val="28"/>
          <w:szCs w:val="28"/>
        </w:rPr>
        <w:object w:dxaOrig="660" w:dyaOrig="620" w14:anchorId="35A271E8">
          <v:shape id="_x0000_i1028" type="#_x0000_t75" style="width:33.75pt;height:32.25pt" o:ole="">
            <v:imagedata r:id="rId13" o:title=""/>
          </v:shape>
          <o:OLEObject Type="Embed" ProgID="Equation.DSMT4" ShapeID="_x0000_i1028" DrawAspect="Content" ObjectID="_1773557385" r:id="rId14"/>
        </w:object>
      </w:r>
      <w:r w:rsidRPr="00C55AB9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C55AB9">
        <w:rPr>
          <w:rFonts w:ascii="Times New Roman" w:hAnsi="Times New Roman" w:cs="Times New Roman"/>
          <w:b/>
          <w:position w:val="-24"/>
          <w:sz w:val="28"/>
          <w:szCs w:val="28"/>
        </w:rPr>
        <w:object w:dxaOrig="660" w:dyaOrig="620" w14:anchorId="33F88EB9">
          <v:shape id="_x0000_i1029" type="#_x0000_t75" style="width:33.75pt;height:32.25pt" o:ole="">
            <v:imagedata r:id="rId15" o:title=""/>
          </v:shape>
          <o:OLEObject Type="Embed" ProgID="Equation.DSMT4" ShapeID="_x0000_i1029" DrawAspect="Content" ObjectID="_1773557386" r:id="rId16"/>
        </w:object>
      </w:r>
    </w:p>
    <w:p w14:paraId="63027ACA" w14:textId="77777777" w:rsidR="008A7904" w:rsidRPr="00C55AB9" w:rsidRDefault="00743B98" w:rsidP="00CE3D05">
      <w:pPr>
        <w:tabs>
          <w:tab w:val="left" w:pos="992"/>
        </w:tabs>
        <w:spacing w:after="0"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55AB9">
        <w:rPr>
          <w:rFonts w:ascii="Times New Roman" w:eastAsia="Calibri" w:hAnsi="Times New Roman" w:cs="Times New Roman"/>
          <w:b/>
          <w:sz w:val="28"/>
          <w:szCs w:val="28"/>
        </w:rPr>
        <w:t>Câu 2</w:t>
      </w:r>
      <w:r w:rsidR="00CD1145" w:rsidRPr="00C55AB9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Pr="00C55AB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A7904" w:rsidRPr="00C55AB9">
        <w:rPr>
          <w:rFonts w:ascii="Times New Roman" w:hAnsi="Times New Roman" w:cs="Times New Roman"/>
          <w:sz w:val="28"/>
          <w:szCs w:val="28"/>
        </w:rPr>
        <w:t xml:space="preserve">Cho các hàm số: </w:t>
      </w:r>
      <w:r w:rsidR="008A7904" w:rsidRPr="00C55AB9">
        <w:rPr>
          <w:rFonts w:ascii="Times New Roman" w:hAnsi="Times New Roman" w:cs="Times New Roman"/>
          <w:position w:val="-24"/>
          <w:sz w:val="28"/>
          <w:szCs w:val="28"/>
        </w:rPr>
        <w:object w:dxaOrig="6220" w:dyaOrig="620" w14:anchorId="618826F2">
          <v:shape id="_x0000_i1030" type="#_x0000_t75" style="width:311.25pt;height:30.75pt" o:ole="">
            <v:imagedata r:id="rId17" o:title=""/>
          </v:shape>
          <o:OLEObject Type="Embed" ProgID="Equation.DSMT4" ShapeID="_x0000_i1030" DrawAspect="Content" ObjectID="_1773557387" r:id="rId18"/>
        </w:object>
      </w:r>
      <w:r w:rsidR="008A7904" w:rsidRPr="00C55AB9">
        <w:rPr>
          <w:rFonts w:ascii="Times New Roman" w:hAnsi="Times New Roman" w:cs="Times New Roman"/>
          <w:sz w:val="28"/>
          <w:szCs w:val="28"/>
        </w:rPr>
        <w:t xml:space="preserve"> Trong các hàm số trên có bao nhiêu hàm số bậc nhất?</w:t>
      </w:r>
    </w:p>
    <w:p w14:paraId="712D71E5" w14:textId="77777777" w:rsidR="00743B98" w:rsidRPr="00C55AB9" w:rsidRDefault="008A7904" w:rsidP="00CE3D05">
      <w:pPr>
        <w:tabs>
          <w:tab w:val="left" w:pos="3402"/>
          <w:tab w:val="left" w:pos="5669"/>
          <w:tab w:val="left" w:pos="7937"/>
        </w:tabs>
        <w:spacing w:after="0" w:line="264" w:lineRule="auto"/>
        <w:ind w:left="992"/>
        <w:contextualSpacing/>
        <w:jc w:val="both"/>
        <w:rPr>
          <w:rFonts w:ascii="Times New Roman" w:hAnsi="Times New Roman" w:cs="Times New Roman"/>
          <w:position w:val="-24"/>
          <w:sz w:val="28"/>
          <w:szCs w:val="28"/>
        </w:rPr>
      </w:pPr>
      <w:r w:rsidRPr="00C55AB9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C55AB9">
        <w:rPr>
          <w:rFonts w:ascii="Times New Roman" w:hAnsi="Times New Roman" w:cs="Times New Roman"/>
          <w:position w:val="-6"/>
          <w:sz w:val="28"/>
          <w:szCs w:val="28"/>
        </w:rPr>
        <w:object w:dxaOrig="240" w:dyaOrig="279" w14:anchorId="3F4B06A7">
          <v:shape id="_x0000_i1031" type="#_x0000_t75" style="width:12.75pt;height:12.75pt" o:ole="">
            <v:imagedata r:id="rId19" o:title=""/>
          </v:shape>
          <o:OLEObject Type="Embed" ProgID="Equation.DSMT4" ShapeID="_x0000_i1031" DrawAspect="Content" ObjectID="_1773557388" r:id="rId20"/>
        </w:object>
      </w:r>
      <w:r w:rsidRPr="00C55AB9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C55AB9">
        <w:rPr>
          <w:rFonts w:ascii="Times New Roman" w:hAnsi="Times New Roman" w:cs="Times New Roman"/>
          <w:position w:val="-6"/>
          <w:sz w:val="28"/>
          <w:szCs w:val="28"/>
        </w:rPr>
        <w:object w:dxaOrig="240" w:dyaOrig="279" w14:anchorId="3C4B0E5C">
          <v:shape id="_x0000_i1032" type="#_x0000_t75" style="width:12.75pt;height:12.75pt" o:ole="">
            <v:imagedata r:id="rId21" o:title=""/>
          </v:shape>
          <o:OLEObject Type="Embed" ProgID="Equation.DSMT4" ShapeID="_x0000_i1032" DrawAspect="Content" ObjectID="_1773557389" r:id="rId22"/>
        </w:object>
      </w:r>
      <w:r w:rsidRPr="00C55AB9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C55AB9">
        <w:rPr>
          <w:rFonts w:ascii="Times New Roman" w:hAnsi="Times New Roman" w:cs="Times New Roman"/>
          <w:position w:val="-6"/>
          <w:sz w:val="28"/>
          <w:szCs w:val="28"/>
        </w:rPr>
        <w:object w:dxaOrig="240" w:dyaOrig="279" w14:anchorId="2672A329">
          <v:shape id="_x0000_i1033" type="#_x0000_t75" style="width:12.75pt;height:12.75pt" o:ole="">
            <v:imagedata r:id="rId23" o:title=""/>
          </v:shape>
          <o:OLEObject Type="Embed" ProgID="Equation.DSMT4" ShapeID="_x0000_i1033" DrawAspect="Content" ObjectID="_1773557390" r:id="rId24"/>
        </w:object>
      </w:r>
      <w:r w:rsidRPr="00C55AB9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C55AB9">
        <w:rPr>
          <w:rFonts w:ascii="Times New Roman" w:hAnsi="Times New Roman" w:cs="Times New Roman"/>
          <w:position w:val="-6"/>
          <w:sz w:val="28"/>
          <w:szCs w:val="28"/>
        </w:rPr>
        <w:object w:dxaOrig="240" w:dyaOrig="279" w14:anchorId="16EA172A">
          <v:shape id="_x0000_i1034" type="#_x0000_t75" style="width:12.75pt;height:12.75pt" o:ole="">
            <v:imagedata r:id="rId25" o:title=""/>
          </v:shape>
          <o:OLEObject Type="Embed" ProgID="Equation.DSMT4" ShapeID="_x0000_i1034" DrawAspect="Content" ObjectID="_1773557391" r:id="rId26"/>
        </w:object>
      </w:r>
    </w:p>
    <w:p w14:paraId="77774836" w14:textId="77777777" w:rsidR="008A7904" w:rsidRPr="00C55AB9" w:rsidRDefault="00743B98" w:rsidP="00CE3D05">
      <w:pPr>
        <w:tabs>
          <w:tab w:val="left" w:pos="992"/>
        </w:tabs>
        <w:spacing w:after="0" w:line="264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55AB9">
        <w:rPr>
          <w:rFonts w:ascii="Times New Roman" w:eastAsia="Calibri" w:hAnsi="Times New Roman" w:cs="Times New Roman"/>
          <w:b/>
          <w:sz w:val="28"/>
          <w:szCs w:val="28"/>
        </w:rPr>
        <w:t>Câu 3</w:t>
      </w:r>
      <w:r w:rsidR="00CD1145" w:rsidRPr="00C55AB9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Pr="00C55AB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A7904" w:rsidRPr="00C55AB9">
        <w:rPr>
          <w:rFonts w:ascii="Times New Roman" w:hAnsi="Times New Roman" w:cs="Times New Roman"/>
          <w:sz w:val="28"/>
          <w:szCs w:val="28"/>
        </w:rPr>
        <w:t xml:space="preserve">Giá trị của </w:t>
      </w:r>
      <w:r w:rsidR="008A7904" w:rsidRPr="00C55AB9">
        <w:rPr>
          <w:rFonts w:ascii="Times New Roman" w:hAnsi="Times New Roman" w:cs="Times New Roman"/>
          <w:position w:val="-6"/>
          <w:sz w:val="28"/>
          <w:szCs w:val="28"/>
        </w:rPr>
        <w:object w:dxaOrig="260" w:dyaOrig="220" w14:anchorId="2D8773BC">
          <v:shape id="_x0000_i1035" type="#_x0000_t75" style="width:13.5pt;height:12.75pt" o:ole="">
            <v:imagedata r:id="rId27" o:title=""/>
          </v:shape>
          <o:OLEObject Type="Embed" ProgID="Equation.DSMT4" ShapeID="_x0000_i1035" DrawAspect="Content" ObjectID="_1773557392" r:id="rId28"/>
        </w:object>
      </w:r>
      <w:r w:rsidR="008A7904" w:rsidRPr="00C55AB9">
        <w:rPr>
          <w:rFonts w:ascii="Times New Roman" w:hAnsi="Times New Roman" w:cs="Times New Roman"/>
          <w:sz w:val="28"/>
          <w:szCs w:val="28"/>
        </w:rPr>
        <w:t xml:space="preserve"> để hai đường thẳng </w:t>
      </w:r>
      <w:r w:rsidR="008A7904" w:rsidRPr="00C55AB9">
        <w:rPr>
          <w:rFonts w:ascii="Times New Roman" w:hAnsi="Times New Roman" w:cs="Times New Roman"/>
          <w:position w:val="-10"/>
          <w:sz w:val="28"/>
          <w:szCs w:val="28"/>
        </w:rPr>
        <w:object w:dxaOrig="2100" w:dyaOrig="360" w14:anchorId="406FC618">
          <v:shape id="_x0000_i1036" type="#_x0000_t75" style="width:105.75pt;height:17.25pt" o:ole="">
            <v:imagedata r:id="rId29" o:title=""/>
          </v:shape>
          <o:OLEObject Type="Embed" ProgID="Equation.DSMT4" ShapeID="_x0000_i1036" DrawAspect="Content" ObjectID="_1773557393" r:id="rId30"/>
        </w:object>
      </w:r>
      <w:r w:rsidR="008A7904" w:rsidRPr="00C55AB9">
        <w:rPr>
          <w:rFonts w:ascii="Times New Roman" w:hAnsi="Times New Roman" w:cs="Times New Roman"/>
          <w:sz w:val="28"/>
          <w:szCs w:val="28"/>
        </w:rPr>
        <w:t xml:space="preserve"> và </w:t>
      </w:r>
      <w:r w:rsidR="008A7904" w:rsidRPr="00C55AB9">
        <w:rPr>
          <w:rFonts w:ascii="Times New Roman" w:hAnsi="Times New Roman" w:cs="Times New Roman"/>
          <w:position w:val="-10"/>
          <w:sz w:val="28"/>
          <w:szCs w:val="28"/>
        </w:rPr>
        <w:object w:dxaOrig="1920" w:dyaOrig="320" w14:anchorId="1B0F558C">
          <v:shape id="_x0000_i1037" type="#_x0000_t75" style="width:96.75pt;height:13.5pt" o:ole="">
            <v:imagedata r:id="rId31" o:title=""/>
          </v:shape>
          <o:OLEObject Type="Embed" ProgID="Equation.DSMT4" ShapeID="_x0000_i1037" DrawAspect="Content" ObjectID="_1773557394" r:id="rId32"/>
        </w:object>
      </w:r>
      <w:r w:rsidR="008A7904" w:rsidRPr="00C55AB9">
        <w:rPr>
          <w:rFonts w:ascii="Times New Roman" w:hAnsi="Times New Roman" w:cs="Times New Roman"/>
          <w:sz w:val="28"/>
          <w:szCs w:val="28"/>
        </w:rPr>
        <w:t xml:space="preserve"> song song với nhau là</w:t>
      </w:r>
    </w:p>
    <w:p w14:paraId="361A40B8" w14:textId="77777777" w:rsidR="00743B98" w:rsidRPr="00C55AB9" w:rsidRDefault="008A7904" w:rsidP="00CE3D05">
      <w:pPr>
        <w:tabs>
          <w:tab w:val="left" w:pos="3402"/>
          <w:tab w:val="left" w:pos="5669"/>
          <w:tab w:val="left" w:pos="7937"/>
        </w:tabs>
        <w:spacing w:after="0" w:line="264" w:lineRule="auto"/>
        <w:ind w:left="992"/>
        <w:contextualSpacing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55AB9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Pr="00C55AB9">
        <w:rPr>
          <w:rFonts w:ascii="Times New Roman" w:hAnsi="Times New Roman" w:cs="Times New Roman"/>
          <w:position w:val="-6"/>
          <w:sz w:val="28"/>
          <w:szCs w:val="28"/>
        </w:rPr>
        <w:object w:dxaOrig="639" w:dyaOrig="279" w14:anchorId="365192A2">
          <v:shape id="_x0000_i1038" type="#_x0000_t75" style="width:30.75pt;height:13.5pt" o:ole="">
            <v:imagedata r:id="rId33" o:title=""/>
          </v:shape>
          <o:OLEObject Type="Embed" ProgID="Equation.DSMT4" ShapeID="_x0000_i1038" DrawAspect="Content" ObjectID="_1773557395" r:id="rId34"/>
        </w:object>
      </w:r>
      <w:r w:rsidRPr="00C55AB9">
        <w:rPr>
          <w:rFonts w:ascii="Times New Roman" w:hAnsi="Times New Roman" w:cs="Times New Roman"/>
          <w:b/>
          <w:sz w:val="28"/>
          <w:szCs w:val="28"/>
          <w:lang w:val="fr-FR"/>
        </w:rPr>
        <w:tab/>
        <w:t xml:space="preserve">B. </w:t>
      </w:r>
      <w:r w:rsidRPr="00C55AB9">
        <w:rPr>
          <w:rFonts w:ascii="Times New Roman" w:hAnsi="Times New Roman" w:cs="Times New Roman"/>
          <w:position w:val="-6"/>
          <w:sz w:val="28"/>
          <w:szCs w:val="28"/>
        </w:rPr>
        <w:object w:dxaOrig="800" w:dyaOrig="279" w14:anchorId="72732239">
          <v:shape id="_x0000_i1039" type="#_x0000_t75" style="width:41.25pt;height:13.5pt" o:ole="">
            <v:imagedata r:id="rId35" o:title=""/>
          </v:shape>
          <o:OLEObject Type="Embed" ProgID="Equation.DSMT4" ShapeID="_x0000_i1039" DrawAspect="Content" ObjectID="_1773557396" r:id="rId36"/>
        </w:object>
      </w:r>
      <w:r w:rsidRPr="00C55AB9">
        <w:rPr>
          <w:rFonts w:ascii="Times New Roman" w:hAnsi="Times New Roman" w:cs="Times New Roman"/>
          <w:b/>
          <w:sz w:val="28"/>
          <w:szCs w:val="28"/>
          <w:lang w:val="fr-FR"/>
        </w:rPr>
        <w:tab/>
        <w:t xml:space="preserve">C. </w:t>
      </w:r>
      <w:r w:rsidRPr="00C55AB9">
        <w:rPr>
          <w:rFonts w:ascii="Times New Roman" w:hAnsi="Times New Roman" w:cs="Times New Roman"/>
          <w:position w:val="-6"/>
          <w:sz w:val="28"/>
          <w:szCs w:val="28"/>
        </w:rPr>
        <w:object w:dxaOrig="800" w:dyaOrig="279" w14:anchorId="45F4C896">
          <v:shape id="_x0000_i1040" type="#_x0000_t75" style="width:41.25pt;height:13.5pt" o:ole="">
            <v:imagedata r:id="rId37" o:title=""/>
          </v:shape>
          <o:OLEObject Type="Embed" ProgID="Equation.DSMT4" ShapeID="_x0000_i1040" DrawAspect="Content" ObjectID="_1773557397" r:id="rId38"/>
        </w:object>
      </w:r>
      <w:r w:rsidRPr="00C55AB9">
        <w:rPr>
          <w:rFonts w:ascii="Times New Roman" w:hAnsi="Times New Roman" w:cs="Times New Roman"/>
          <w:b/>
          <w:sz w:val="28"/>
          <w:szCs w:val="28"/>
          <w:lang w:val="fr-FR"/>
        </w:rPr>
        <w:tab/>
        <w:t xml:space="preserve">D. </w:t>
      </w:r>
      <w:r w:rsidRPr="00C55AB9">
        <w:rPr>
          <w:rFonts w:ascii="Times New Roman" w:hAnsi="Times New Roman" w:cs="Times New Roman"/>
          <w:position w:val="-6"/>
          <w:sz w:val="28"/>
          <w:szCs w:val="28"/>
        </w:rPr>
        <w:object w:dxaOrig="800" w:dyaOrig="279" w14:anchorId="5AC00146">
          <v:shape id="_x0000_i1041" type="#_x0000_t75" style="width:41.25pt;height:13.5pt" o:ole="">
            <v:imagedata r:id="rId39" o:title=""/>
          </v:shape>
          <o:OLEObject Type="Embed" ProgID="Equation.DSMT4" ShapeID="_x0000_i1041" DrawAspect="Content" ObjectID="_1773557398" r:id="rId40"/>
        </w:object>
      </w:r>
    </w:p>
    <w:p w14:paraId="2831AB7C" w14:textId="77777777" w:rsidR="008A7904" w:rsidRPr="00C55AB9" w:rsidRDefault="0035787C" w:rsidP="00CE3D05">
      <w:pPr>
        <w:spacing w:after="0" w:line="264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C55AB9">
        <w:rPr>
          <w:rFonts w:ascii="Times New Roman" w:eastAsia="Calibri" w:hAnsi="Times New Roman" w:cs="Times New Roman"/>
          <w:b/>
          <w:sz w:val="28"/>
          <w:szCs w:val="28"/>
        </w:rPr>
        <w:t>Câu 4</w:t>
      </w:r>
      <w:r w:rsidR="00CD1145" w:rsidRPr="00C55AB9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Pr="00C55AB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A7904" w:rsidRPr="00C55AB9">
        <w:rPr>
          <w:rFonts w:ascii="Times New Roman" w:hAnsi="Times New Roman" w:cs="Times New Roman"/>
          <w:sz w:val="28"/>
          <w:szCs w:val="28"/>
          <w:lang w:val="nl-NL"/>
        </w:rPr>
        <w:t xml:space="preserve">Cặp số nào sau đây là nghiệm của hệ phương trình </w:t>
      </w:r>
      <w:r w:rsidR="008A1E64" w:rsidRPr="00C55AB9">
        <w:rPr>
          <w:rFonts w:ascii="Times New Roman" w:hAnsi="Times New Roman" w:cs="Times New Roman"/>
          <w:position w:val="-36"/>
          <w:sz w:val="28"/>
          <w:szCs w:val="28"/>
          <w:lang w:val="fr-FR"/>
        </w:rPr>
        <w:object w:dxaOrig="1380" w:dyaOrig="840" w14:anchorId="12FDD205">
          <v:shape id="_x0000_i1042" type="#_x0000_t75" style="width:68.25pt;height:41.25pt" o:ole="">
            <v:imagedata r:id="rId41" o:title=""/>
          </v:shape>
          <o:OLEObject Type="Embed" ProgID="Equation.DSMT4" ShapeID="_x0000_i1042" DrawAspect="Content" ObjectID="_1773557399" r:id="rId42"/>
        </w:object>
      </w:r>
    </w:p>
    <w:p w14:paraId="148C8951" w14:textId="77777777" w:rsidR="00743B98" w:rsidRPr="00C55AB9" w:rsidRDefault="008A7904" w:rsidP="00CE3D05">
      <w:pPr>
        <w:spacing w:after="0" w:line="264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55AB9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="008A1E64" w:rsidRPr="00C55AB9">
        <w:rPr>
          <w:rFonts w:ascii="Times New Roman" w:hAnsi="Times New Roman" w:cs="Times New Roman"/>
          <w:b/>
          <w:sz w:val="28"/>
          <w:szCs w:val="28"/>
          <w:lang w:val="nl-NL"/>
        </w:rPr>
        <w:t xml:space="preserve">    </w:t>
      </w:r>
      <w:r w:rsidRPr="00C55AB9">
        <w:rPr>
          <w:rFonts w:ascii="Times New Roman" w:hAnsi="Times New Roman" w:cs="Times New Roman"/>
          <w:b/>
          <w:sz w:val="28"/>
          <w:szCs w:val="28"/>
          <w:lang w:val="fr-FR"/>
        </w:rPr>
        <w:t>A</w:t>
      </w:r>
      <w:r w:rsidRPr="00C55AB9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="00B62421" w:rsidRPr="00C55AB9">
        <w:rPr>
          <w:rFonts w:ascii="Times New Roman" w:hAnsi="Times New Roman" w:cs="Times New Roman"/>
          <w:b/>
          <w:position w:val="-10"/>
          <w:sz w:val="28"/>
          <w:szCs w:val="28"/>
          <w:lang w:val="fr-FR"/>
        </w:rPr>
        <w:object w:dxaOrig="560" w:dyaOrig="320" w14:anchorId="2E6EB966">
          <v:shape id="_x0000_i1043" type="#_x0000_t75" style="width:27pt;height:16.5pt" o:ole="">
            <v:imagedata r:id="rId43" o:title=""/>
          </v:shape>
          <o:OLEObject Type="Embed" ProgID="Equation.DSMT4" ShapeID="_x0000_i1043" DrawAspect="Content" ObjectID="_1773557400" r:id="rId44"/>
        </w:object>
      </w:r>
      <w:r w:rsidRPr="00C55AB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55AB9">
        <w:rPr>
          <w:rFonts w:ascii="Times New Roman" w:hAnsi="Times New Roman" w:cs="Times New Roman"/>
          <w:sz w:val="28"/>
          <w:szCs w:val="28"/>
          <w:lang w:val="fr-FR"/>
        </w:rPr>
        <w:tab/>
      </w:r>
      <w:r w:rsidR="008A1E64" w:rsidRPr="00C55AB9">
        <w:rPr>
          <w:rFonts w:ascii="Times New Roman" w:hAnsi="Times New Roman" w:cs="Times New Roman"/>
          <w:sz w:val="28"/>
          <w:szCs w:val="28"/>
          <w:lang w:val="fr-FR"/>
        </w:rPr>
        <w:t xml:space="preserve">       </w:t>
      </w:r>
      <w:r w:rsidRPr="00C55AB9">
        <w:rPr>
          <w:rFonts w:ascii="Times New Roman" w:hAnsi="Times New Roman" w:cs="Times New Roman"/>
          <w:b/>
          <w:sz w:val="28"/>
          <w:szCs w:val="28"/>
          <w:lang w:val="fr-FR"/>
        </w:rPr>
        <w:t>B</w:t>
      </w:r>
      <w:r w:rsidRPr="00C55AB9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C55AB9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700" w:dyaOrig="320" w14:anchorId="68CB3EA4">
          <v:shape id="_x0000_i1044" type="#_x0000_t75" style="width:34.5pt;height:16.5pt" o:ole="">
            <v:imagedata r:id="rId45" o:title=""/>
          </v:shape>
          <o:OLEObject Type="Embed" ProgID="Equation.DSMT4" ShapeID="_x0000_i1044" DrawAspect="Content" ObjectID="_1773557401" r:id="rId46"/>
        </w:object>
      </w:r>
      <w:r w:rsidRPr="00C55AB9">
        <w:rPr>
          <w:rFonts w:ascii="Times New Roman" w:hAnsi="Times New Roman" w:cs="Times New Roman"/>
          <w:b/>
          <w:sz w:val="28"/>
          <w:szCs w:val="28"/>
          <w:lang w:val="fr-FR"/>
        </w:rPr>
        <w:tab/>
      </w:r>
      <w:r w:rsidRPr="00C55AB9">
        <w:rPr>
          <w:rFonts w:ascii="Times New Roman" w:hAnsi="Times New Roman" w:cs="Times New Roman"/>
          <w:b/>
          <w:sz w:val="28"/>
          <w:szCs w:val="28"/>
          <w:lang w:val="fr-FR"/>
        </w:rPr>
        <w:tab/>
      </w:r>
      <w:r w:rsidR="008A1E64" w:rsidRPr="00C55AB9">
        <w:rPr>
          <w:rFonts w:ascii="Times New Roman" w:hAnsi="Times New Roman" w:cs="Times New Roman"/>
          <w:b/>
          <w:sz w:val="28"/>
          <w:szCs w:val="28"/>
          <w:lang w:val="fr-FR"/>
        </w:rPr>
        <w:t xml:space="preserve">       </w:t>
      </w:r>
      <w:r w:rsidRPr="00C55AB9"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 w:rsidR="00B62421" w:rsidRPr="00C55AB9">
        <w:rPr>
          <w:rFonts w:ascii="Times New Roman" w:hAnsi="Times New Roman" w:cs="Times New Roman"/>
          <w:position w:val="-10"/>
          <w:sz w:val="28"/>
          <w:szCs w:val="28"/>
          <w:lang w:val="fr-FR"/>
        </w:rPr>
        <w:t xml:space="preserve"> </w:t>
      </w:r>
      <w:r w:rsidR="00B62421" w:rsidRPr="00C55AB9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740" w:dyaOrig="320" w14:anchorId="582F0972">
          <v:shape id="_x0000_i1045" type="#_x0000_t75" style="width:37.5pt;height:16.5pt" o:ole="">
            <v:imagedata r:id="rId47" o:title=""/>
          </v:shape>
          <o:OLEObject Type="Embed" ProgID="Equation.DSMT4" ShapeID="_x0000_i1045" DrawAspect="Content" ObjectID="_1773557402" r:id="rId48"/>
        </w:object>
      </w:r>
      <w:r w:rsidRPr="00C55AB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55AB9">
        <w:rPr>
          <w:rFonts w:ascii="Times New Roman" w:hAnsi="Times New Roman" w:cs="Times New Roman"/>
          <w:sz w:val="28"/>
          <w:szCs w:val="28"/>
          <w:lang w:val="fr-FR"/>
        </w:rPr>
        <w:tab/>
      </w:r>
      <w:r w:rsidR="008A1E64" w:rsidRPr="00C55AB9">
        <w:rPr>
          <w:rFonts w:ascii="Times New Roman" w:hAnsi="Times New Roman" w:cs="Times New Roman"/>
          <w:sz w:val="28"/>
          <w:szCs w:val="28"/>
          <w:lang w:val="fr-FR"/>
        </w:rPr>
        <w:t xml:space="preserve">          </w:t>
      </w:r>
      <w:r w:rsidRPr="00C55AB9">
        <w:rPr>
          <w:rFonts w:ascii="Times New Roman" w:hAnsi="Times New Roman" w:cs="Times New Roman"/>
          <w:b/>
          <w:sz w:val="28"/>
          <w:szCs w:val="28"/>
          <w:lang w:val="fr-FR"/>
        </w:rPr>
        <w:t>D</w:t>
      </w:r>
      <w:r w:rsidRPr="00C55AB9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C55AB9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859" w:dyaOrig="320" w14:anchorId="1F8A3B86">
          <v:shape id="_x0000_i1046" type="#_x0000_t75" style="width:43.5pt;height:16.5pt" o:ole="">
            <v:imagedata r:id="rId49" o:title=""/>
          </v:shape>
          <o:OLEObject Type="Embed" ProgID="Equation.DSMT4" ShapeID="_x0000_i1046" DrawAspect="Content" ObjectID="_1773557403" r:id="rId50"/>
        </w:object>
      </w:r>
    </w:p>
    <w:p w14:paraId="6E7CB706" w14:textId="77777777" w:rsidR="002353C2" w:rsidRPr="00C55AB9" w:rsidRDefault="002353C2" w:rsidP="00CE3D05">
      <w:pPr>
        <w:tabs>
          <w:tab w:val="left" w:pos="992"/>
        </w:tabs>
        <w:spacing w:after="0" w:line="264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C55AB9">
        <w:rPr>
          <w:rFonts w:ascii="Times New Roman" w:eastAsia="Calibri" w:hAnsi="Times New Roman" w:cs="Times New Roman"/>
          <w:b/>
          <w:sz w:val="28"/>
          <w:szCs w:val="28"/>
        </w:rPr>
        <w:t>Câu 5</w:t>
      </w:r>
      <w:r w:rsidR="00CD1145" w:rsidRPr="00C55AB9">
        <w:rPr>
          <w:rFonts w:ascii="Times New Roman" w:eastAsia="Calibri" w:hAnsi="Times New Roman" w:cs="Times New Roman"/>
          <w:b/>
          <w:sz w:val="28"/>
          <w:szCs w:val="28"/>
        </w:rPr>
        <w:t xml:space="preserve">. </w:t>
      </w:r>
      <w:r w:rsidRPr="00C55AB9">
        <w:rPr>
          <w:rFonts w:ascii="Times New Roman" w:hAnsi="Times New Roman" w:cs="Times New Roman"/>
          <w:noProof/>
          <w:sz w:val="28"/>
          <w:szCs w:val="28"/>
        </w:rPr>
        <w:t xml:space="preserve">Tỉ số của hai số là </w:t>
      </w:r>
      <w:r w:rsidRPr="00C55AB9">
        <w:rPr>
          <w:rFonts w:ascii="Times New Roman" w:hAnsi="Times New Roman" w:cs="Times New Roman"/>
          <w:position w:val="-6"/>
          <w:sz w:val="28"/>
          <w:szCs w:val="28"/>
        </w:rPr>
        <w:object w:dxaOrig="460" w:dyaOrig="279" w14:anchorId="151A46BE">
          <v:shape id="_x0000_i1047" type="#_x0000_t75" style="width:23.25pt;height:13.5pt" o:ole="">
            <v:imagedata r:id="rId51" o:title=""/>
          </v:shape>
          <o:OLEObject Type="Embed" ProgID="Equation.DSMT4" ShapeID="_x0000_i1047" DrawAspect="Content" ObjectID="_1773557404" r:id="rId52"/>
        </w:object>
      </w:r>
      <w:r w:rsidRPr="00C55AB9">
        <w:rPr>
          <w:rFonts w:ascii="Times New Roman" w:hAnsi="Times New Roman" w:cs="Times New Roman"/>
          <w:noProof/>
          <w:sz w:val="28"/>
          <w:szCs w:val="28"/>
        </w:rPr>
        <w:t xml:space="preserve">. Nếu giảm số lớn đi </w:t>
      </w:r>
      <w:r w:rsidRPr="00C55AB9">
        <w:rPr>
          <w:rFonts w:ascii="Times New Roman" w:hAnsi="Times New Roman" w:cs="Times New Roman"/>
          <w:position w:val="-6"/>
          <w:sz w:val="28"/>
          <w:szCs w:val="28"/>
        </w:rPr>
        <w:object w:dxaOrig="400" w:dyaOrig="279" w14:anchorId="2C18B04E">
          <v:shape id="_x0000_i1048" type="#_x0000_t75" style="width:19.5pt;height:13.5pt" o:ole="">
            <v:imagedata r:id="rId53" o:title=""/>
          </v:shape>
          <o:OLEObject Type="Embed" ProgID="Equation.DSMT4" ShapeID="_x0000_i1048" DrawAspect="Content" ObjectID="_1773557405" r:id="rId54"/>
        </w:object>
      </w:r>
      <w:r w:rsidRPr="00C55AB9">
        <w:rPr>
          <w:rFonts w:ascii="Times New Roman" w:hAnsi="Times New Roman" w:cs="Times New Roman"/>
          <w:noProof/>
          <w:sz w:val="28"/>
          <w:szCs w:val="28"/>
        </w:rPr>
        <w:t xml:space="preserve"> và tăng số nhỏ lên </w:t>
      </w:r>
      <w:r w:rsidRPr="00C55AB9">
        <w:rPr>
          <w:rFonts w:ascii="Times New Roman" w:hAnsi="Times New Roman" w:cs="Times New Roman"/>
          <w:position w:val="-6"/>
          <w:sz w:val="28"/>
          <w:szCs w:val="28"/>
        </w:rPr>
        <w:object w:dxaOrig="440" w:dyaOrig="279" w14:anchorId="4A306C8A">
          <v:shape id="_x0000_i1049" type="#_x0000_t75" style="width:22.5pt;height:13.5pt" o:ole="">
            <v:imagedata r:id="rId55" o:title=""/>
          </v:shape>
          <o:OLEObject Type="Embed" ProgID="Equation.DSMT4" ShapeID="_x0000_i1049" DrawAspect="Content" ObjectID="_1773557406" r:id="rId56"/>
        </w:object>
      </w:r>
      <w:r w:rsidRPr="00C55AB9">
        <w:rPr>
          <w:rFonts w:ascii="Times New Roman" w:hAnsi="Times New Roman" w:cs="Times New Roman"/>
          <w:noProof/>
          <w:sz w:val="28"/>
          <w:szCs w:val="28"/>
        </w:rPr>
        <w:t xml:space="preserve"> thì tỉ số mới là </w:t>
      </w:r>
      <w:r w:rsidRPr="00C55AB9">
        <w:rPr>
          <w:rFonts w:ascii="Times New Roman" w:hAnsi="Times New Roman" w:cs="Times New Roman"/>
          <w:position w:val="-6"/>
          <w:sz w:val="28"/>
          <w:szCs w:val="28"/>
        </w:rPr>
        <w:object w:dxaOrig="520" w:dyaOrig="279" w14:anchorId="3EC0B98F">
          <v:shape id="_x0000_i1050" type="#_x0000_t75" style="width:26.25pt;height:13.5pt" o:ole="">
            <v:imagedata r:id="rId57" o:title=""/>
          </v:shape>
          <o:OLEObject Type="Embed" ProgID="Equation.DSMT4" ShapeID="_x0000_i1050" DrawAspect="Content" ObjectID="_1773557407" r:id="rId58"/>
        </w:object>
      </w:r>
      <w:r w:rsidRPr="00C55AB9">
        <w:rPr>
          <w:rFonts w:ascii="Times New Roman" w:hAnsi="Times New Roman" w:cs="Times New Roman"/>
          <w:noProof/>
          <w:sz w:val="28"/>
          <w:szCs w:val="28"/>
        </w:rPr>
        <w:t>. Tìm hai số đó.</w:t>
      </w:r>
    </w:p>
    <w:p w14:paraId="41864FC6" w14:textId="77777777" w:rsidR="00743B98" w:rsidRPr="00C55AB9" w:rsidRDefault="002353C2" w:rsidP="00CE3D05">
      <w:pPr>
        <w:tabs>
          <w:tab w:val="left" w:pos="3402"/>
          <w:tab w:val="left" w:pos="5669"/>
          <w:tab w:val="left" w:pos="7937"/>
        </w:tabs>
        <w:spacing w:after="0" w:line="264" w:lineRule="auto"/>
        <w:ind w:left="992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C55AB9">
        <w:rPr>
          <w:rFonts w:ascii="Times New Roman" w:hAnsi="Times New Roman" w:cs="Times New Roman"/>
          <w:b/>
          <w:noProof/>
          <w:sz w:val="28"/>
          <w:szCs w:val="28"/>
        </w:rPr>
        <w:t xml:space="preserve">A. </w:t>
      </w:r>
      <w:r w:rsidR="008A4C8E" w:rsidRPr="00C55AB9">
        <w:rPr>
          <w:rFonts w:ascii="Times New Roman" w:hAnsi="Times New Roman" w:cs="Times New Roman"/>
          <w:position w:val="-10"/>
          <w:sz w:val="28"/>
          <w:szCs w:val="28"/>
        </w:rPr>
        <w:object w:dxaOrig="920" w:dyaOrig="320" w14:anchorId="029B6B1C">
          <v:shape id="_x0000_i1051" type="#_x0000_t75" style="width:45.75pt;height:16.5pt" o:ole="">
            <v:imagedata r:id="rId59" o:title=""/>
          </v:shape>
          <o:OLEObject Type="Embed" ProgID="Equation.DSMT4" ShapeID="_x0000_i1051" DrawAspect="Content" ObjectID="_1773557408" r:id="rId60"/>
        </w:object>
      </w:r>
      <w:r w:rsidRPr="00C55AB9">
        <w:rPr>
          <w:rFonts w:ascii="Times New Roman" w:hAnsi="Times New Roman" w:cs="Times New Roman"/>
          <w:noProof/>
          <w:sz w:val="28"/>
          <w:szCs w:val="28"/>
        </w:rPr>
        <w:tab/>
      </w:r>
      <w:r w:rsidRPr="00C55AB9">
        <w:rPr>
          <w:rFonts w:ascii="Times New Roman" w:hAnsi="Times New Roman" w:cs="Times New Roman"/>
          <w:b/>
          <w:noProof/>
          <w:sz w:val="28"/>
          <w:szCs w:val="28"/>
        </w:rPr>
        <w:t xml:space="preserve">B. </w:t>
      </w:r>
      <w:r w:rsidR="008A4C8E" w:rsidRPr="00C55AB9">
        <w:rPr>
          <w:rFonts w:ascii="Times New Roman" w:hAnsi="Times New Roman" w:cs="Times New Roman"/>
          <w:position w:val="-10"/>
          <w:sz w:val="28"/>
          <w:szCs w:val="28"/>
        </w:rPr>
        <w:object w:dxaOrig="1020" w:dyaOrig="320" w14:anchorId="1F68C194">
          <v:shape id="_x0000_i1052" type="#_x0000_t75" style="width:51pt;height:16.5pt" o:ole="">
            <v:imagedata r:id="rId61" o:title=""/>
          </v:shape>
          <o:OLEObject Type="Embed" ProgID="Equation.DSMT4" ShapeID="_x0000_i1052" DrawAspect="Content" ObjectID="_1773557409" r:id="rId62"/>
        </w:object>
      </w:r>
      <w:r w:rsidRPr="00C55AB9">
        <w:rPr>
          <w:rFonts w:ascii="Times New Roman" w:hAnsi="Times New Roman" w:cs="Times New Roman"/>
          <w:noProof/>
          <w:sz w:val="28"/>
          <w:szCs w:val="28"/>
        </w:rPr>
        <w:tab/>
      </w:r>
      <w:r w:rsidRPr="00C55AB9">
        <w:rPr>
          <w:rFonts w:ascii="Times New Roman" w:hAnsi="Times New Roman" w:cs="Times New Roman"/>
          <w:b/>
          <w:noProof/>
          <w:sz w:val="28"/>
          <w:szCs w:val="28"/>
        </w:rPr>
        <w:t xml:space="preserve">C. </w:t>
      </w:r>
      <w:r w:rsidR="008A4C8E" w:rsidRPr="00C55AB9">
        <w:rPr>
          <w:rFonts w:ascii="Times New Roman" w:hAnsi="Times New Roman" w:cs="Times New Roman"/>
          <w:position w:val="-10"/>
          <w:sz w:val="28"/>
          <w:szCs w:val="28"/>
        </w:rPr>
        <w:object w:dxaOrig="920" w:dyaOrig="320" w14:anchorId="10D70B49">
          <v:shape id="_x0000_i1053" type="#_x0000_t75" style="width:45.75pt;height:16.5pt" o:ole="">
            <v:imagedata r:id="rId63" o:title=""/>
          </v:shape>
          <o:OLEObject Type="Embed" ProgID="Equation.DSMT4" ShapeID="_x0000_i1053" DrawAspect="Content" ObjectID="_1773557410" r:id="rId64"/>
        </w:object>
      </w:r>
      <w:r w:rsidRPr="00C55AB9">
        <w:rPr>
          <w:rFonts w:ascii="Times New Roman" w:hAnsi="Times New Roman" w:cs="Times New Roman"/>
          <w:noProof/>
          <w:sz w:val="28"/>
          <w:szCs w:val="28"/>
        </w:rPr>
        <w:tab/>
      </w:r>
      <w:r w:rsidRPr="00C55AB9">
        <w:rPr>
          <w:rFonts w:ascii="Times New Roman" w:hAnsi="Times New Roman" w:cs="Times New Roman"/>
          <w:b/>
          <w:noProof/>
          <w:sz w:val="28"/>
          <w:szCs w:val="28"/>
        </w:rPr>
        <w:t xml:space="preserve">D. </w:t>
      </w:r>
      <w:r w:rsidR="008A4C8E" w:rsidRPr="00C55AB9">
        <w:rPr>
          <w:rFonts w:ascii="Times New Roman" w:hAnsi="Times New Roman" w:cs="Times New Roman"/>
          <w:position w:val="-10"/>
          <w:sz w:val="28"/>
          <w:szCs w:val="28"/>
        </w:rPr>
        <w:object w:dxaOrig="680" w:dyaOrig="320" w14:anchorId="24D8A2B3">
          <v:shape id="_x0000_i1054" type="#_x0000_t75" style="width:34.5pt;height:16.5pt" o:ole="">
            <v:imagedata r:id="rId65" o:title=""/>
          </v:shape>
          <o:OLEObject Type="Embed" ProgID="Equation.DSMT4" ShapeID="_x0000_i1054" DrawAspect="Content" ObjectID="_1773557411" r:id="rId66"/>
        </w:object>
      </w:r>
    </w:p>
    <w:p w14:paraId="58AF3CAA" w14:textId="77777777" w:rsidR="003C2191" w:rsidRPr="00C55AB9" w:rsidRDefault="00247FEC" w:rsidP="00CE3D05">
      <w:pPr>
        <w:spacing w:after="0" w:line="264" w:lineRule="auto"/>
        <w:rPr>
          <w:rFonts w:ascii="Times New Roman" w:hAnsi="Times New Roman" w:cs="Times New Roman"/>
          <w:sz w:val="28"/>
          <w:szCs w:val="28"/>
        </w:rPr>
      </w:pPr>
      <w:r w:rsidRPr="00C55AB9">
        <w:rPr>
          <w:rFonts w:ascii="Times New Roman" w:eastAsia="Calibri" w:hAnsi="Times New Roman" w:cs="Times New Roman"/>
          <w:b/>
          <w:sz w:val="28"/>
          <w:szCs w:val="28"/>
        </w:rPr>
        <w:t>Câu 6</w:t>
      </w:r>
      <w:r w:rsidR="00CD1145" w:rsidRPr="00C55AB9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Pr="00C55AB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3C2191" w:rsidRPr="00C55AB9">
        <w:rPr>
          <w:rFonts w:ascii="Times New Roman" w:hAnsi="Times New Roman" w:cs="Times New Roman"/>
          <w:sz w:val="28"/>
          <w:szCs w:val="28"/>
        </w:rPr>
        <w:t xml:space="preserve">Đồ thị hàm số </w:t>
      </w:r>
      <w:r w:rsidR="003C2191" w:rsidRPr="00C55AB9">
        <w:rPr>
          <w:rFonts w:ascii="Times New Roman" w:hAnsi="Times New Roman" w:cs="Times New Roman"/>
          <w:position w:val="-14"/>
          <w:sz w:val="28"/>
          <w:szCs w:val="28"/>
        </w:rPr>
        <w:object w:dxaOrig="1480" w:dyaOrig="420" w14:anchorId="25E662D4">
          <v:shape id="_x0000_i1055" type="#_x0000_t75" style="width:74.25pt;height:21pt" o:ole="">
            <v:imagedata r:id="rId67" o:title=""/>
          </v:shape>
          <o:OLEObject Type="Embed" ProgID="Equation.DSMT4" ShapeID="_x0000_i1055" DrawAspect="Content" ObjectID="_1773557412" r:id="rId68"/>
        </w:object>
      </w:r>
      <w:r w:rsidR="003C2191" w:rsidRPr="00C55AB9">
        <w:rPr>
          <w:rFonts w:ascii="Times New Roman" w:hAnsi="Times New Roman" w:cs="Times New Roman"/>
          <w:sz w:val="28"/>
          <w:szCs w:val="28"/>
        </w:rPr>
        <w:t xml:space="preserve"> nằm phía trên trục hoành khi</w:t>
      </w:r>
    </w:p>
    <w:p w14:paraId="55B72883" w14:textId="77777777" w:rsidR="00743B98" w:rsidRPr="00C55AB9" w:rsidRDefault="003C2191" w:rsidP="00CE3D05">
      <w:pPr>
        <w:spacing w:after="0" w:line="264" w:lineRule="auto"/>
        <w:ind w:left="272" w:firstLine="720"/>
        <w:rPr>
          <w:rFonts w:ascii="Times New Roman" w:hAnsi="Times New Roman" w:cs="Times New Roman"/>
          <w:sz w:val="28"/>
          <w:szCs w:val="28"/>
        </w:rPr>
      </w:pPr>
      <w:r w:rsidRPr="00C55AB9">
        <w:rPr>
          <w:rFonts w:ascii="Times New Roman" w:hAnsi="Times New Roman" w:cs="Times New Roman"/>
          <w:b/>
          <w:bCs/>
          <w:sz w:val="28"/>
          <w:szCs w:val="28"/>
        </w:rPr>
        <w:t xml:space="preserve">A. </w:t>
      </w:r>
      <w:r w:rsidRPr="00C55AB9">
        <w:rPr>
          <w:rFonts w:ascii="Times New Roman" w:hAnsi="Times New Roman" w:cs="Times New Roman"/>
          <w:position w:val="-6"/>
          <w:sz w:val="28"/>
          <w:szCs w:val="28"/>
        </w:rPr>
        <w:object w:dxaOrig="840" w:dyaOrig="279" w14:anchorId="126A2287">
          <v:shape id="_x0000_i1056" type="#_x0000_t75" style="width:42pt;height:13.5pt" o:ole="">
            <v:imagedata r:id="rId69" o:title=""/>
          </v:shape>
          <o:OLEObject Type="Embed" ProgID="Equation.DSMT4" ShapeID="_x0000_i1056" DrawAspect="Content" ObjectID="_1773557413" r:id="rId70"/>
        </w:object>
      </w:r>
      <w:r w:rsidR="008A1E64" w:rsidRPr="00C55AB9">
        <w:rPr>
          <w:rFonts w:ascii="Times New Roman" w:hAnsi="Times New Roman" w:cs="Times New Roman"/>
          <w:sz w:val="28"/>
          <w:szCs w:val="28"/>
        </w:rPr>
        <w:tab/>
        <w:t xml:space="preserve">       </w:t>
      </w:r>
      <w:r w:rsidRPr="00C55AB9">
        <w:rPr>
          <w:rFonts w:ascii="Times New Roman" w:hAnsi="Times New Roman" w:cs="Times New Roman"/>
          <w:b/>
          <w:bCs/>
          <w:sz w:val="28"/>
          <w:szCs w:val="28"/>
        </w:rPr>
        <w:t xml:space="preserve">B. </w:t>
      </w:r>
      <w:r w:rsidRPr="00C55AB9">
        <w:rPr>
          <w:rFonts w:ascii="Times New Roman" w:hAnsi="Times New Roman" w:cs="Times New Roman"/>
          <w:position w:val="-6"/>
          <w:sz w:val="28"/>
          <w:szCs w:val="28"/>
        </w:rPr>
        <w:object w:dxaOrig="859" w:dyaOrig="279" w14:anchorId="0CBB61C6">
          <v:shape id="_x0000_i1057" type="#_x0000_t75" style="width:42pt;height:13.5pt" o:ole="">
            <v:imagedata r:id="rId71" o:title=""/>
          </v:shape>
          <o:OLEObject Type="Embed" ProgID="Equation.DSMT4" ShapeID="_x0000_i1057" DrawAspect="Content" ObjectID="_1773557414" r:id="rId72"/>
        </w:object>
      </w:r>
      <w:r w:rsidR="008A1E64" w:rsidRPr="00C55AB9">
        <w:rPr>
          <w:rFonts w:ascii="Times New Roman" w:hAnsi="Times New Roman" w:cs="Times New Roman"/>
          <w:sz w:val="28"/>
          <w:szCs w:val="28"/>
        </w:rPr>
        <w:tab/>
        <w:t xml:space="preserve">        </w:t>
      </w:r>
      <w:r w:rsidRPr="00C55AB9">
        <w:rPr>
          <w:rFonts w:ascii="Times New Roman" w:hAnsi="Times New Roman" w:cs="Times New Roman"/>
          <w:b/>
          <w:bCs/>
          <w:sz w:val="28"/>
          <w:szCs w:val="28"/>
        </w:rPr>
        <w:t xml:space="preserve">C. </w:t>
      </w:r>
      <w:r w:rsidRPr="00C55AB9">
        <w:rPr>
          <w:rFonts w:ascii="Times New Roman" w:hAnsi="Times New Roman" w:cs="Times New Roman"/>
          <w:position w:val="-6"/>
          <w:sz w:val="28"/>
          <w:szCs w:val="28"/>
        </w:rPr>
        <w:object w:dxaOrig="700" w:dyaOrig="279" w14:anchorId="0BA29C69">
          <v:shape id="_x0000_i1058" type="#_x0000_t75" style="width:34.5pt;height:13.5pt" o:ole="">
            <v:imagedata r:id="rId73" o:title=""/>
          </v:shape>
          <o:OLEObject Type="Embed" ProgID="Equation.DSMT4" ShapeID="_x0000_i1058" DrawAspect="Content" ObjectID="_1773557415" r:id="rId74"/>
        </w:object>
      </w:r>
      <w:r w:rsidRPr="00C55AB9">
        <w:rPr>
          <w:rFonts w:ascii="Times New Roman" w:hAnsi="Times New Roman" w:cs="Times New Roman"/>
          <w:sz w:val="28"/>
          <w:szCs w:val="28"/>
        </w:rPr>
        <w:tab/>
      </w:r>
      <w:r w:rsidRPr="00C55AB9">
        <w:rPr>
          <w:rFonts w:ascii="Times New Roman" w:hAnsi="Times New Roman" w:cs="Times New Roman"/>
          <w:sz w:val="28"/>
          <w:szCs w:val="28"/>
        </w:rPr>
        <w:tab/>
      </w:r>
      <w:r w:rsidRPr="00C55AB9">
        <w:rPr>
          <w:rFonts w:ascii="Times New Roman" w:hAnsi="Times New Roman" w:cs="Times New Roman"/>
          <w:b/>
          <w:bCs/>
          <w:sz w:val="28"/>
          <w:szCs w:val="28"/>
        </w:rPr>
        <w:t xml:space="preserve">D. </w:t>
      </w:r>
      <w:r w:rsidRPr="00C55AB9">
        <w:rPr>
          <w:rFonts w:ascii="Times New Roman" w:hAnsi="Times New Roman" w:cs="Times New Roman"/>
          <w:position w:val="-6"/>
          <w:sz w:val="28"/>
          <w:szCs w:val="28"/>
        </w:rPr>
        <w:object w:dxaOrig="859" w:dyaOrig="279" w14:anchorId="78571373">
          <v:shape id="_x0000_i1059" type="#_x0000_t75" style="width:42pt;height:13.5pt" o:ole="">
            <v:imagedata r:id="rId75" o:title=""/>
          </v:shape>
          <o:OLEObject Type="Embed" ProgID="Equation.DSMT4" ShapeID="_x0000_i1059" DrawAspect="Content" ObjectID="_1773557416" r:id="rId76"/>
        </w:object>
      </w:r>
    </w:p>
    <w:p w14:paraId="6E9A12DD" w14:textId="77777777" w:rsidR="003C2191" w:rsidRPr="00C55AB9" w:rsidRDefault="00743B98" w:rsidP="00CE3D05">
      <w:pPr>
        <w:tabs>
          <w:tab w:val="left" w:pos="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5AB9">
        <w:rPr>
          <w:rFonts w:ascii="Times New Roman" w:eastAsia="Calibri" w:hAnsi="Times New Roman" w:cs="Times New Roman"/>
          <w:b/>
          <w:sz w:val="28"/>
          <w:szCs w:val="28"/>
        </w:rPr>
        <w:t>Câu 7</w:t>
      </w:r>
      <w:r w:rsidR="00CD1145" w:rsidRPr="00C55AB9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Pr="00C55AB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3C2191" w:rsidRPr="00C55AB9">
        <w:rPr>
          <w:rFonts w:ascii="Times New Roman" w:eastAsia="Times New Roman" w:hAnsi="Times New Roman" w:cs="Times New Roman"/>
          <w:sz w:val="28"/>
          <w:szCs w:val="28"/>
        </w:rPr>
        <w:t xml:space="preserve">Cho phương trình </w:t>
      </w:r>
      <w:r w:rsidR="003C2191" w:rsidRPr="00C55AB9">
        <w:rPr>
          <w:rFonts w:ascii="Times New Roman" w:hAnsi="Times New Roman" w:cs="Times New Roman"/>
          <w:position w:val="-6"/>
          <w:sz w:val="28"/>
          <w:szCs w:val="28"/>
        </w:rPr>
        <w:object w:dxaOrig="1600" w:dyaOrig="320" w14:anchorId="3F922288">
          <v:shape id="_x0000_i1060" type="#_x0000_t75" style="width:81pt;height:16.5pt" o:ole="">
            <v:imagedata r:id="rId77" o:title=""/>
          </v:shape>
          <o:OLEObject Type="Embed" ProgID="Equation.DSMT4" ShapeID="_x0000_i1060" DrawAspect="Content" ObjectID="_1773557417" r:id="rId78"/>
        </w:object>
      </w:r>
      <w:r w:rsidR="003C2191" w:rsidRPr="00C55AB9">
        <w:rPr>
          <w:rFonts w:ascii="Times New Roman" w:eastAsia="Times New Roman" w:hAnsi="Times New Roman" w:cs="Times New Roman"/>
          <w:sz w:val="28"/>
          <w:szCs w:val="28"/>
        </w:rPr>
        <w:t>Với điều kiện nào của m thì phương trình</w:t>
      </w:r>
      <w:r w:rsidR="00CD1145" w:rsidRPr="00C55AB9">
        <w:rPr>
          <w:rFonts w:ascii="Times New Roman" w:eastAsia="Times New Roman" w:hAnsi="Times New Roman" w:cs="Times New Roman"/>
          <w:sz w:val="28"/>
          <w:szCs w:val="28"/>
        </w:rPr>
        <w:t xml:space="preserve"> sau đây là phương trình bậc hai?</w:t>
      </w:r>
    </w:p>
    <w:p w14:paraId="27D289FE" w14:textId="77777777" w:rsidR="00743B98" w:rsidRPr="00C55AB9" w:rsidRDefault="003C2191" w:rsidP="00CE3D05">
      <w:pPr>
        <w:tabs>
          <w:tab w:val="left" w:pos="3402"/>
          <w:tab w:val="left" w:pos="5669"/>
          <w:tab w:val="left" w:pos="7937"/>
        </w:tabs>
        <w:spacing w:after="0" w:line="264" w:lineRule="auto"/>
        <w:ind w:left="992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55AB9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8A4C8E" w:rsidRPr="00C55AB9">
        <w:rPr>
          <w:rFonts w:ascii="Times New Roman" w:hAnsi="Times New Roman" w:cs="Times New Roman"/>
          <w:position w:val="-6"/>
          <w:sz w:val="28"/>
          <w:szCs w:val="28"/>
        </w:rPr>
        <w:object w:dxaOrig="660" w:dyaOrig="279" w14:anchorId="644389B4">
          <v:shape id="_x0000_i1061" type="#_x0000_t75" style="width:33.75pt;height:13.5pt" o:ole="">
            <v:imagedata r:id="rId79" o:title=""/>
          </v:shape>
          <o:OLEObject Type="Embed" ProgID="Equation.DSMT4" ShapeID="_x0000_i1061" DrawAspect="Content" ObjectID="_1773557418" r:id="rId80"/>
        </w:object>
      </w:r>
      <w:r w:rsidRPr="00C55AB9">
        <w:rPr>
          <w:rFonts w:ascii="Times New Roman" w:hAnsi="Times New Roman" w:cs="Times New Roman"/>
          <w:sz w:val="28"/>
          <w:szCs w:val="28"/>
        </w:rPr>
        <w:tab/>
      </w:r>
      <w:r w:rsidRPr="00C55AB9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="008A4C8E" w:rsidRPr="00C55AB9">
        <w:rPr>
          <w:rFonts w:ascii="Times New Roman" w:hAnsi="Times New Roman" w:cs="Times New Roman"/>
          <w:position w:val="-6"/>
          <w:sz w:val="28"/>
          <w:szCs w:val="28"/>
        </w:rPr>
        <w:object w:dxaOrig="660" w:dyaOrig="279" w14:anchorId="0E06B77A">
          <v:shape id="_x0000_i1062" type="#_x0000_t75" style="width:33.75pt;height:13.5pt" o:ole="">
            <v:imagedata r:id="rId81" o:title=""/>
          </v:shape>
          <o:OLEObject Type="Embed" ProgID="Equation.DSMT4" ShapeID="_x0000_i1062" DrawAspect="Content" ObjectID="_1773557419" r:id="rId82"/>
        </w:object>
      </w:r>
      <w:r w:rsidR="008A4C8E" w:rsidRPr="00C55AB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C55AB9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="008A4C8E" w:rsidRPr="00C55AB9">
        <w:rPr>
          <w:rFonts w:ascii="Times New Roman" w:hAnsi="Times New Roman" w:cs="Times New Roman"/>
          <w:position w:val="-6"/>
          <w:sz w:val="28"/>
          <w:szCs w:val="28"/>
        </w:rPr>
        <w:object w:dxaOrig="660" w:dyaOrig="279" w14:anchorId="32B98B2D">
          <v:shape id="_x0000_i1063" type="#_x0000_t75" style="width:33.75pt;height:13.5pt" o:ole="">
            <v:imagedata r:id="rId83" o:title=""/>
          </v:shape>
          <o:OLEObject Type="Embed" ProgID="Equation.DSMT4" ShapeID="_x0000_i1063" DrawAspect="Content" ObjectID="_1773557420" r:id="rId84"/>
        </w:object>
      </w:r>
      <w:r w:rsidRPr="00C55AB9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="008A4C8E" w:rsidRPr="00C55AB9">
        <w:rPr>
          <w:rFonts w:ascii="Times New Roman" w:hAnsi="Times New Roman" w:cs="Times New Roman"/>
          <w:position w:val="-6"/>
          <w:sz w:val="28"/>
          <w:szCs w:val="28"/>
        </w:rPr>
        <w:object w:dxaOrig="660" w:dyaOrig="279" w14:anchorId="131D1E9C">
          <v:shape id="_x0000_i1064" type="#_x0000_t75" style="width:33.75pt;height:13.5pt" o:ole="">
            <v:imagedata r:id="rId85" o:title=""/>
          </v:shape>
          <o:OLEObject Type="Embed" ProgID="Equation.DSMT4" ShapeID="_x0000_i1064" DrawAspect="Content" ObjectID="_1773557421" r:id="rId86"/>
        </w:object>
      </w:r>
    </w:p>
    <w:p w14:paraId="5304A9B7" w14:textId="77777777" w:rsidR="003C2191" w:rsidRPr="00C55AB9" w:rsidRDefault="00247FEC" w:rsidP="00CE3D05">
      <w:pPr>
        <w:tabs>
          <w:tab w:val="left" w:pos="992"/>
        </w:tabs>
        <w:spacing w:after="0" w:line="264" w:lineRule="auto"/>
        <w:ind w:left="992" w:hanging="992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5AB9">
        <w:rPr>
          <w:rFonts w:ascii="Times New Roman" w:eastAsia="Calibri" w:hAnsi="Times New Roman" w:cs="Times New Roman"/>
          <w:b/>
          <w:sz w:val="28"/>
          <w:szCs w:val="28"/>
        </w:rPr>
        <w:t>Câu 8</w:t>
      </w:r>
      <w:r w:rsidR="00CD1145" w:rsidRPr="00C55AB9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Pr="00C55AB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3C2191" w:rsidRPr="00C55AB9">
        <w:rPr>
          <w:rFonts w:ascii="Times New Roman" w:eastAsia="Times New Roman" w:hAnsi="Times New Roman" w:cs="Times New Roman"/>
          <w:sz w:val="28"/>
          <w:szCs w:val="28"/>
        </w:rPr>
        <w:t>Phương trình nào dưới đây có hai nghiệm âm?</w:t>
      </w:r>
    </w:p>
    <w:p w14:paraId="74EFC684" w14:textId="77777777" w:rsidR="003C2191" w:rsidRPr="00C55AB9" w:rsidRDefault="003C2191" w:rsidP="00CE3D05">
      <w:pPr>
        <w:tabs>
          <w:tab w:val="left" w:pos="3402"/>
          <w:tab w:val="left" w:pos="5669"/>
          <w:tab w:val="left" w:pos="7937"/>
        </w:tabs>
        <w:spacing w:after="0" w:line="264" w:lineRule="auto"/>
        <w:ind w:left="992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55AB9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B62421" w:rsidRPr="00C55AB9">
        <w:rPr>
          <w:rFonts w:ascii="Times New Roman" w:hAnsi="Times New Roman" w:cs="Times New Roman"/>
          <w:position w:val="-6"/>
          <w:sz w:val="28"/>
          <w:szCs w:val="28"/>
        </w:rPr>
        <w:object w:dxaOrig="1480" w:dyaOrig="320" w14:anchorId="5F2BF14E">
          <v:shape id="_x0000_i1065" type="#_x0000_t75" style="width:74.25pt;height:16.5pt" o:ole="">
            <v:imagedata r:id="rId87" o:title=""/>
          </v:shape>
          <o:OLEObject Type="Embed" ProgID="Equation.DSMT4" ShapeID="_x0000_i1065" DrawAspect="Content" ObjectID="_1773557422" r:id="rId88"/>
        </w:object>
      </w:r>
      <w:r w:rsidRPr="00C55AB9">
        <w:rPr>
          <w:rFonts w:ascii="Times New Roman" w:hAnsi="Times New Roman" w:cs="Times New Roman"/>
          <w:sz w:val="28"/>
          <w:szCs w:val="28"/>
        </w:rPr>
        <w:tab/>
      </w:r>
      <w:r w:rsidRPr="00C55AB9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="008A4C8E" w:rsidRPr="00C55AB9">
        <w:rPr>
          <w:rFonts w:ascii="Times New Roman" w:hAnsi="Times New Roman" w:cs="Times New Roman"/>
          <w:position w:val="-6"/>
          <w:sz w:val="28"/>
          <w:szCs w:val="28"/>
        </w:rPr>
        <w:object w:dxaOrig="1600" w:dyaOrig="320" w14:anchorId="33D524BD">
          <v:shape id="_x0000_i1066" type="#_x0000_t75" style="width:81pt;height:16.5pt" o:ole="">
            <v:imagedata r:id="rId89" o:title=""/>
          </v:shape>
          <o:OLEObject Type="Embed" ProgID="Equation.DSMT4" ShapeID="_x0000_i1066" DrawAspect="Content" ObjectID="_1773557423" r:id="rId90"/>
        </w:object>
      </w:r>
      <w:r w:rsidRPr="00C55AB9">
        <w:rPr>
          <w:rFonts w:ascii="Times New Roman" w:hAnsi="Times New Roman" w:cs="Times New Roman"/>
          <w:b/>
          <w:sz w:val="28"/>
          <w:szCs w:val="28"/>
        </w:rPr>
        <w:tab/>
        <w:t>C.</w:t>
      </w:r>
      <w:r w:rsidR="00B62421" w:rsidRPr="00C55AB9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="00B62421" w:rsidRPr="00C55AB9">
        <w:rPr>
          <w:rFonts w:ascii="Times New Roman" w:hAnsi="Times New Roman" w:cs="Times New Roman"/>
          <w:position w:val="-6"/>
          <w:sz w:val="28"/>
          <w:szCs w:val="28"/>
        </w:rPr>
        <w:object w:dxaOrig="1480" w:dyaOrig="320" w14:anchorId="12EF339D">
          <v:shape id="_x0000_i1067" type="#_x0000_t75" style="width:74.25pt;height:16.5pt" o:ole="">
            <v:imagedata r:id="rId91" o:title=""/>
          </v:shape>
          <o:OLEObject Type="Embed" ProgID="Equation.DSMT4" ShapeID="_x0000_i1067" DrawAspect="Content" ObjectID="_1773557424" r:id="rId92"/>
        </w:object>
      </w:r>
      <w:r w:rsidRPr="00C55AB9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="008A4C8E" w:rsidRPr="00C55AB9">
        <w:rPr>
          <w:rFonts w:ascii="Times New Roman" w:hAnsi="Times New Roman" w:cs="Times New Roman"/>
          <w:position w:val="-6"/>
          <w:sz w:val="28"/>
          <w:szCs w:val="28"/>
        </w:rPr>
        <w:object w:dxaOrig="1180" w:dyaOrig="320" w14:anchorId="7D9BD66A">
          <v:shape id="_x0000_i1068" type="#_x0000_t75" style="width:59.25pt;height:16.5pt" o:ole="">
            <v:imagedata r:id="rId93" o:title=""/>
          </v:shape>
          <o:OLEObject Type="Embed" ProgID="Equation.DSMT4" ShapeID="_x0000_i1068" DrawAspect="Content" ObjectID="_1773557425" r:id="rId94"/>
        </w:object>
      </w:r>
    </w:p>
    <w:p w14:paraId="2D9FAB84" w14:textId="77777777" w:rsidR="003C2191" w:rsidRPr="00C55AB9" w:rsidRDefault="00247FEC" w:rsidP="00CE3D05">
      <w:pPr>
        <w:tabs>
          <w:tab w:val="left" w:pos="0"/>
        </w:tabs>
        <w:spacing w:after="0" w:line="264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C55AB9">
        <w:rPr>
          <w:rFonts w:ascii="Times New Roman" w:eastAsia="Calibri" w:hAnsi="Times New Roman" w:cs="Times New Roman"/>
          <w:b/>
          <w:sz w:val="28"/>
          <w:szCs w:val="28"/>
        </w:rPr>
        <w:t>Câu 9</w:t>
      </w:r>
      <w:r w:rsidR="00CD1145" w:rsidRPr="00C55AB9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Pr="00C55AB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3C2191" w:rsidRPr="00C55AB9">
        <w:rPr>
          <w:rFonts w:ascii="Times New Roman" w:hAnsi="Times New Roman" w:cs="Times New Roman"/>
          <w:noProof/>
          <w:sz w:val="28"/>
          <w:szCs w:val="28"/>
        </w:rPr>
        <w:t xml:space="preserve">Tam giác vuông </w:t>
      </w:r>
      <w:r w:rsidR="003C2191" w:rsidRPr="00C55AB9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5E7D8C2E">
          <v:shape id="_x0000_i1069" type="#_x0000_t75" style="width:27pt;height:13.5pt" o:ole="">
            <v:imagedata r:id="rId95" o:title=""/>
          </v:shape>
          <o:OLEObject Type="Embed" ProgID="Equation.DSMT4" ShapeID="_x0000_i1069" DrawAspect="Content" ObjectID="_1773557426" r:id="rId96"/>
        </w:object>
      </w:r>
      <w:r w:rsidR="003C2191" w:rsidRPr="00C55AB9">
        <w:rPr>
          <w:rFonts w:ascii="Times New Roman" w:hAnsi="Times New Roman" w:cs="Times New Roman"/>
          <w:noProof/>
          <w:sz w:val="28"/>
          <w:szCs w:val="28"/>
        </w:rPr>
        <w:t xml:space="preserve"> vuông tại </w:t>
      </w:r>
      <w:r w:rsidR="003C2191" w:rsidRPr="00C55AB9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11779B4D">
          <v:shape id="_x0000_i1070" type="#_x0000_t75" style="width:12.75pt;height:12.75pt" o:ole="">
            <v:imagedata r:id="rId97" o:title=""/>
          </v:shape>
          <o:OLEObject Type="Embed" ProgID="Equation.DSMT4" ShapeID="_x0000_i1070" DrawAspect="Content" ObjectID="_1773557427" r:id="rId98"/>
        </w:object>
      </w:r>
      <w:r w:rsidR="003C2191" w:rsidRPr="00C55AB9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="006F695A" w:rsidRPr="00C55AB9">
        <w:rPr>
          <w:rFonts w:ascii="Times New Roman" w:hAnsi="Times New Roman" w:cs="Times New Roman"/>
          <w:position w:val="-10"/>
          <w:sz w:val="28"/>
          <w:szCs w:val="28"/>
        </w:rPr>
        <w:object w:dxaOrig="1800" w:dyaOrig="320" w14:anchorId="348DA39A">
          <v:shape id="_x0000_i1071" type="#_x0000_t75" style="width:90.75pt;height:16.5pt" o:ole="">
            <v:imagedata r:id="rId99" o:title=""/>
          </v:shape>
          <o:OLEObject Type="Embed" ProgID="Equation.DSMT4" ShapeID="_x0000_i1071" DrawAspect="Content" ObjectID="_1773557428" r:id="rId100"/>
        </w:object>
      </w:r>
      <w:r w:rsidR="003C2191" w:rsidRPr="00C55AB9">
        <w:rPr>
          <w:rFonts w:ascii="Times New Roman" w:hAnsi="Times New Roman" w:cs="Times New Roman"/>
          <w:noProof/>
          <w:sz w:val="28"/>
          <w:szCs w:val="28"/>
        </w:rPr>
        <w:t xml:space="preserve">. Độ dài đường cao </w:t>
      </w:r>
      <w:r w:rsidR="003C2191" w:rsidRPr="00C55AB9">
        <w:rPr>
          <w:rFonts w:ascii="Times New Roman" w:hAnsi="Times New Roman" w:cs="Times New Roman"/>
          <w:position w:val="-4"/>
          <w:sz w:val="28"/>
          <w:szCs w:val="28"/>
        </w:rPr>
        <w:object w:dxaOrig="440" w:dyaOrig="260" w14:anchorId="38CA217D">
          <v:shape id="_x0000_i1072" type="#_x0000_t75" style="width:22.5pt;height:12.75pt" o:ole="">
            <v:imagedata r:id="rId101" o:title=""/>
          </v:shape>
          <o:OLEObject Type="Embed" ProgID="Equation.DSMT4" ShapeID="_x0000_i1072" DrawAspect="Content" ObjectID="_1773557429" r:id="rId102"/>
        </w:object>
      </w:r>
      <w:r w:rsidR="00CD1145" w:rsidRPr="00C55AB9">
        <w:rPr>
          <w:rFonts w:ascii="Times New Roman" w:hAnsi="Times New Roman" w:cs="Times New Roman"/>
          <w:noProof/>
          <w:sz w:val="28"/>
          <w:szCs w:val="28"/>
        </w:rPr>
        <w:t xml:space="preserve"> bằng</w:t>
      </w:r>
    </w:p>
    <w:p w14:paraId="6183C0A4" w14:textId="77777777" w:rsidR="00743B98" w:rsidRPr="00C55AB9" w:rsidRDefault="003C2191" w:rsidP="00CE3D05">
      <w:pPr>
        <w:tabs>
          <w:tab w:val="left" w:pos="3402"/>
          <w:tab w:val="left" w:pos="5669"/>
          <w:tab w:val="left" w:pos="7937"/>
        </w:tabs>
        <w:spacing w:after="0" w:line="264" w:lineRule="auto"/>
        <w:ind w:left="992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C55AB9">
        <w:rPr>
          <w:rFonts w:ascii="Times New Roman" w:hAnsi="Times New Roman" w:cs="Times New Roman"/>
          <w:b/>
          <w:noProof/>
          <w:sz w:val="28"/>
          <w:szCs w:val="28"/>
        </w:rPr>
        <w:t xml:space="preserve">A. </w:t>
      </w:r>
      <w:r w:rsidR="0042662F" w:rsidRPr="00C55AB9">
        <w:rPr>
          <w:rFonts w:ascii="Times New Roman" w:hAnsi="Times New Roman" w:cs="Times New Roman"/>
          <w:position w:val="-6"/>
          <w:sz w:val="28"/>
          <w:szCs w:val="28"/>
        </w:rPr>
        <w:object w:dxaOrig="940" w:dyaOrig="279" w14:anchorId="3D738A62">
          <v:shape id="_x0000_i1073" type="#_x0000_t75" style="width:47.25pt;height:13.5pt" o:ole="">
            <v:imagedata r:id="rId103" o:title=""/>
          </v:shape>
          <o:OLEObject Type="Embed" ProgID="Equation.DSMT4" ShapeID="_x0000_i1073" DrawAspect="Content" ObjectID="_1773557430" r:id="rId104"/>
        </w:object>
      </w:r>
      <w:r w:rsidRPr="00C55AB9">
        <w:rPr>
          <w:rFonts w:ascii="Times New Roman" w:hAnsi="Times New Roman" w:cs="Times New Roman"/>
          <w:noProof/>
          <w:sz w:val="28"/>
          <w:szCs w:val="28"/>
        </w:rPr>
        <w:tab/>
      </w:r>
      <w:r w:rsidRPr="00C55AB9">
        <w:rPr>
          <w:rFonts w:ascii="Times New Roman" w:hAnsi="Times New Roman" w:cs="Times New Roman"/>
          <w:b/>
          <w:noProof/>
          <w:sz w:val="28"/>
          <w:szCs w:val="28"/>
        </w:rPr>
        <w:t xml:space="preserve">B. </w:t>
      </w:r>
      <w:r w:rsidR="0042662F" w:rsidRPr="00C55AB9">
        <w:rPr>
          <w:rFonts w:ascii="Times New Roman" w:hAnsi="Times New Roman" w:cs="Times New Roman"/>
          <w:position w:val="-10"/>
          <w:sz w:val="28"/>
          <w:szCs w:val="28"/>
        </w:rPr>
        <w:object w:dxaOrig="1260" w:dyaOrig="320" w14:anchorId="1490A081">
          <v:shape id="_x0000_i1074" type="#_x0000_t75" style="width:63pt;height:16.5pt" o:ole="">
            <v:imagedata r:id="rId105" o:title=""/>
          </v:shape>
          <o:OLEObject Type="Embed" ProgID="Equation.DSMT4" ShapeID="_x0000_i1074" DrawAspect="Content" ObjectID="_1773557431" r:id="rId106"/>
        </w:object>
      </w:r>
      <w:r w:rsidRPr="00C55AB9">
        <w:rPr>
          <w:rFonts w:ascii="Times New Roman" w:hAnsi="Times New Roman" w:cs="Times New Roman"/>
          <w:noProof/>
          <w:sz w:val="28"/>
          <w:szCs w:val="28"/>
        </w:rPr>
        <w:tab/>
      </w:r>
      <w:r w:rsidRPr="00C55AB9">
        <w:rPr>
          <w:rFonts w:ascii="Times New Roman" w:hAnsi="Times New Roman" w:cs="Times New Roman"/>
          <w:b/>
          <w:noProof/>
          <w:sz w:val="28"/>
          <w:szCs w:val="28"/>
        </w:rPr>
        <w:t xml:space="preserve">C. </w:t>
      </w:r>
      <w:r w:rsidR="0042662F" w:rsidRPr="00C55AB9">
        <w:rPr>
          <w:rFonts w:ascii="Times New Roman" w:hAnsi="Times New Roman" w:cs="Times New Roman"/>
          <w:position w:val="-24"/>
          <w:sz w:val="28"/>
          <w:szCs w:val="28"/>
        </w:rPr>
        <w:object w:dxaOrig="1140" w:dyaOrig="620" w14:anchorId="0B6A329C">
          <v:shape id="_x0000_i1075" type="#_x0000_t75" style="width:57pt;height:30.75pt" o:ole="">
            <v:imagedata r:id="rId107" o:title=""/>
          </v:shape>
          <o:OLEObject Type="Embed" ProgID="Equation.DSMT4" ShapeID="_x0000_i1075" DrawAspect="Content" ObjectID="_1773557432" r:id="rId108"/>
        </w:object>
      </w:r>
      <w:r w:rsidRPr="00C55AB9">
        <w:rPr>
          <w:rFonts w:ascii="Times New Roman" w:hAnsi="Times New Roman" w:cs="Times New Roman"/>
          <w:noProof/>
          <w:sz w:val="28"/>
          <w:szCs w:val="28"/>
        </w:rPr>
        <w:tab/>
      </w:r>
      <w:r w:rsidRPr="00C55AB9">
        <w:rPr>
          <w:rFonts w:ascii="Times New Roman" w:hAnsi="Times New Roman" w:cs="Times New Roman"/>
          <w:b/>
          <w:noProof/>
          <w:sz w:val="28"/>
          <w:szCs w:val="28"/>
        </w:rPr>
        <w:t xml:space="preserve">D. </w:t>
      </w:r>
      <w:r w:rsidR="0042662F" w:rsidRPr="00C55AB9">
        <w:rPr>
          <w:rFonts w:ascii="Times New Roman" w:hAnsi="Times New Roman" w:cs="Times New Roman"/>
          <w:position w:val="-24"/>
          <w:sz w:val="28"/>
          <w:szCs w:val="28"/>
        </w:rPr>
        <w:object w:dxaOrig="1140" w:dyaOrig="620" w14:anchorId="04243190">
          <v:shape id="_x0000_i1076" type="#_x0000_t75" style="width:57pt;height:30.75pt" o:ole="">
            <v:imagedata r:id="rId109" o:title=""/>
          </v:shape>
          <o:OLEObject Type="Embed" ProgID="Equation.DSMT4" ShapeID="_x0000_i1076" DrawAspect="Content" ObjectID="_1773557433" r:id="rId110"/>
        </w:object>
      </w:r>
    </w:p>
    <w:p w14:paraId="16823DAE" w14:textId="77777777" w:rsidR="004F098D" w:rsidRPr="00C55AB9" w:rsidRDefault="00743B98" w:rsidP="00CE3D05">
      <w:pPr>
        <w:tabs>
          <w:tab w:val="left" w:pos="0"/>
        </w:tabs>
        <w:spacing w:after="0" w:line="264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C55AB9">
        <w:rPr>
          <w:rFonts w:ascii="Times New Roman" w:eastAsia="Calibri" w:hAnsi="Times New Roman" w:cs="Times New Roman"/>
          <w:b/>
          <w:sz w:val="28"/>
          <w:szCs w:val="28"/>
        </w:rPr>
        <w:t>Câu 10</w:t>
      </w:r>
      <w:r w:rsidR="00CD1145" w:rsidRPr="00C55AB9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Pr="00C55AB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4F098D" w:rsidRPr="00C55AB9">
        <w:rPr>
          <w:rFonts w:ascii="Times New Roman" w:hAnsi="Times New Roman" w:cs="Times New Roman"/>
          <w:noProof/>
          <w:sz w:val="28"/>
          <w:szCs w:val="28"/>
        </w:rPr>
        <w:t xml:space="preserve">Với tam giác vuông </w:t>
      </w:r>
      <w:r w:rsidR="004F098D" w:rsidRPr="00C55AB9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7B8E1F33">
          <v:shape id="_x0000_i1077" type="#_x0000_t75" style="width:27pt;height:13.5pt" o:ole="">
            <v:imagedata r:id="rId111" o:title=""/>
          </v:shape>
          <o:OLEObject Type="Embed" ProgID="Equation.DSMT4" ShapeID="_x0000_i1077" DrawAspect="Content" ObjectID="_1773557434" r:id="rId112"/>
        </w:object>
      </w:r>
      <w:r w:rsidR="004F098D" w:rsidRPr="00C55AB9">
        <w:rPr>
          <w:rFonts w:ascii="Times New Roman" w:hAnsi="Times New Roman" w:cs="Times New Roman"/>
          <w:noProof/>
          <w:sz w:val="28"/>
          <w:szCs w:val="28"/>
        </w:rPr>
        <w:t xml:space="preserve"> có </w:t>
      </w:r>
      <w:r w:rsidR="006F695A" w:rsidRPr="00C55AB9">
        <w:rPr>
          <w:rFonts w:ascii="Times New Roman" w:hAnsi="Times New Roman" w:cs="Times New Roman"/>
          <w:position w:val="-10"/>
          <w:sz w:val="28"/>
          <w:szCs w:val="28"/>
        </w:rPr>
        <w:object w:dxaOrig="2560" w:dyaOrig="400" w14:anchorId="164FE915">
          <v:shape id="_x0000_i1078" type="#_x0000_t75" style="width:127.5pt;height:19.5pt" o:ole="">
            <v:imagedata r:id="rId113" o:title=""/>
          </v:shape>
          <o:OLEObject Type="Embed" ProgID="Equation.DSMT4" ShapeID="_x0000_i1078" DrawAspect="Content" ObjectID="_1773557435" r:id="rId114"/>
        </w:object>
      </w:r>
      <w:r w:rsidR="00CD1145" w:rsidRPr="00C55AB9">
        <w:rPr>
          <w:rFonts w:ascii="Times New Roman" w:hAnsi="Times New Roman" w:cs="Times New Roman"/>
          <w:noProof/>
          <w:sz w:val="28"/>
          <w:szCs w:val="28"/>
        </w:rPr>
        <w:t xml:space="preserve">. </w:t>
      </w:r>
      <w:r w:rsidR="006F695A" w:rsidRPr="00C55AB9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Gọi </w:t>
      </w:r>
      <w:r w:rsidR="008A4C8E" w:rsidRPr="00C55AB9">
        <w:rPr>
          <w:rFonts w:ascii="Times New Roman" w:hAnsi="Times New Roman" w:cs="Times New Roman"/>
          <w:position w:val="-4"/>
          <w:sz w:val="28"/>
          <w:szCs w:val="28"/>
        </w:rPr>
        <w:object w:dxaOrig="440" w:dyaOrig="260" w14:anchorId="12AD805B">
          <v:shape id="_x0000_i1079" type="#_x0000_t75" style="width:22.5pt;height:13.5pt" o:ole="">
            <v:imagedata r:id="rId115" o:title=""/>
          </v:shape>
          <o:OLEObject Type="Embed" ProgID="Equation.DSMT4" ShapeID="_x0000_i1079" DrawAspect="Content" ObjectID="_1773557436" r:id="rId116"/>
        </w:object>
      </w:r>
      <w:r w:rsidR="008A4C8E" w:rsidRPr="00C55AB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F695A" w:rsidRPr="00C55AB9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là chiều cao của tam giác </w:t>
      </w:r>
      <w:r w:rsidR="004F098D" w:rsidRPr="00C55AB9">
        <w:rPr>
          <w:rFonts w:ascii="Times New Roman" w:hAnsi="Times New Roman" w:cs="Times New Roman"/>
          <w:noProof/>
          <w:sz w:val="28"/>
          <w:szCs w:val="28"/>
        </w:rPr>
        <w:t xml:space="preserve">thì độ dài </w:t>
      </w:r>
      <w:r w:rsidR="006F695A" w:rsidRPr="00C55AB9">
        <w:rPr>
          <w:rFonts w:ascii="Times New Roman" w:hAnsi="Times New Roman" w:cs="Times New Roman"/>
          <w:position w:val="-6"/>
          <w:sz w:val="28"/>
          <w:szCs w:val="28"/>
        </w:rPr>
        <w:object w:dxaOrig="440" w:dyaOrig="279" w14:anchorId="2521DF9A">
          <v:shape id="_x0000_i1080" type="#_x0000_t75" style="width:22.5pt;height:13.5pt" o:ole="">
            <v:imagedata r:id="rId117" o:title=""/>
          </v:shape>
          <o:OLEObject Type="Embed" ProgID="Equation.DSMT4" ShapeID="_x0000_i1080" DrawAspect="Content" ObjectID="_1773557437" r:id="rId118"/>
        </w:object>
      </w:r>
      <w:r w:rsidR="00CD1145" w:rsidRPr="00C55AB9">
        <w:rPr>
          <w:rFonts w:ascii="Times New Roman" w:hAnsi="Times New Roman" w:cs="Times New Roman"/>
          <w:noProof/>
          <w:sz w:val="28"/>
          <w:szCs w:val="28"/>
        </w:rPr>
        <w:t xml:space="preserve"> bằng</w:t>
      </w:r>
    </w:p>
    <w:p w14:paraId="1D84F77B" w14:textId="77777777" w:rsidR="00743B98" w:rsidRPr="00C55AB9" w:rsidRDefault="004F098D" w:rsidP="00CE3D05">
      <w:pPr>
        <w:tabs>
          <w:tab w:val="left" w:pos="3402"/>
          <w:tab w:val="left" w:pos="5669"/>
          <w:tab w:val="left" w:pos="7937"/>
        </w:tabs>
        <w:spacing w:after="0" w:line="264" w:lineRule="auto"/>
        <w:ind w:left="992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C55AB9">
        <w:rPr>
          <w:rFonts w:ascii="Times New Roman" w:hAnsi="Times New Roman" w:cs="Times New Roman"/>
          <w:b/>
          <w:noProof/>
          <w:sz w:val="28"/>
          <w:szCs w:val="28"/>
        </w:rPr>
        <w:t xml:space="preserve">A. </w:t>
      </w:r>
      <w:r w:rsidR="0042662F" w:rsidRPr="00C55AB9">
        <w:rPr>
          <w:rFonts w:ascii="Times New Roman" w:hAnsi="Times New Roman" w:cs="Times New Roman"/>
          <w:position w:val="-6"/>
          <w:sz w:val="28"/>
          <w:szCs w:val="28"/>
        </w:rPr>
        <w:object w:dxaOrig="820" w:dyaOrig="279" w14:anchorId="1F8BE7CC">
          <v:shape id="_x0000_i1081" type="#_x0000_t75" style="width:41.25pt;height:13.5pt" o:ole="">
            <v:imagedata r:id="rId119" o:title=""/>
          </v:shape>
          <o:OLEObject Type="Embed" ProgID="Equation.DSMT4" ShapeID="_x0000_i1081" DrawAspect="Content" ObjectID="_1773557438" r:id="rId120"/>
        </w:object>
      </w:r>
      <w:r w:rsidRPr="00C55AB9">
        <w:rPr>
          <w:rFonts w:ascii="Times New Roman" w:hAnsi="Times New Roman" w:cs="Times New Roman"/>
          <w:noProof/>
          <w:sz w:val="28"/>
          <w:szCs w:val="28"/>
        </w:rPr>
        <w:tab/>
      </w:r>
      <w:r w:rsidRPr="00C55AB9">
        <w:rPr>
          <w:rFonts w:ascii="Times New Roman" w:hAnsi="Times New Roman" w:cs="Times New Roman"/>
          <w:b/>
          <w:noProof/>
          <w:sz w:val="28"/>
          <w:szCs w:val="28"/>
        </w:rPr>
        <w:t xml:space="preserve">B. </w:t>
      </w:r>
      <w:r w:rsidR="0042662F" w:rsidRPr="00C55AB9">
        <w:rPr>
          <w:rFonts w:ascii="Times New Roman" w:hAnsi="Times New Roman" w:cs="Times New Roman"/>
          <w:position w:val="-6"/>
          <w:sz w:val="28"/>
          <w:szCs w:val="28"/>
        </w:rPr>
        <w:object w:dxaOrig="840" w:dyaOrig="279" w14:anchorId="55483036">
          <v:shape id="_x0000_i1082" type="#_x0000_t75" style="width:42pt;height:13.5pt" o:ole="">
            <v:imagedata r:id="rId121" o:title=""/>
          </v:shape>
          <o:OLEObject Type="Embed" ProgID="Equation.DSMT4" ShapeID="_x0000_i1082" DrawAspect="Content" ObjectID="_1773557439" r:id="rId122"/>
        </w:object>
      </w:r>
      <w:r w:rsidRPr="00C55AB9">
        <w:rPr>
          <w:rFonts w:ascii="Times New Roman" w:hAnsi="Times New Roman" w:cs="Times New Roman"/>
          <w:noProof/>
          <w:sz w:val="28"/>
          <w:szCs w:val="28"/>
        </w:rPr>
        <w:tab/>
      </w:r>
      <w:r w:rsidRPr="00C55AB9">
        <w:rPr>
          <w:rFonts w:ascii="Times New Roman" w:hAnsi="Times New Roman" w:cs="Times New Roman"/>
          <w:b/>
          <w:noProof/>
          <w:sz w:val="28"/>
          <w:szCs w:val="28"/>
        </w:rPr>
        <w:t xml:space="preserve">C. </w:t>
      </w:r>
      <w:r w:rsidR="0042662F" w:rsidRPr="00C55AB9">
        <w:rPr>
          <w:rFonts w:ascii="Times New Roman" w:hAnsi="Times New Roman" w:cs="Times New Roman"/>
          <w:position w:val="-8"/>
          <w:sz w:val="28"/>
          <w:szCs w:val="28"/>
        </w:rPr>
        <w:object w:dxaOrig="1120" w:dyaOrig="360" w14:anchorId="4D6E5CCF">
          <v:shape id="_x0000_i1083" type="#_x0000_t75" style="width:55.5pt;height:18.75pt" o:ole="">
            <v:imagedata r:id="rId123" o:title=""/>
          </v:shape>
          <o:OLEObject Type="Embed" ProgID="Equation.DSMT4" ShapeID="_x0000_i1083" DrawAspect="Content" ObjectID="_1773557440" r:id="rId124"/>
        </w:object>
      </w:r>
      <w:r w:rsidRPr="00C55AB9">
        <w:rPr>
          <w:rFonts w:ascii="Times New Roman" w:hAnsi="Times New Roman" w:cs="Times New Roman"/>
          <w:noProof/>
          <w:sz w:val="28"/>
          <w:szCs w:val="28"/>
        </w:rPr>
        <w:tab/>
      </w:r>
      <w:r w:rsidRPr="00C55AB9">
        <w:rPr>
          <w:rFonts w:ascii="Times New Roman" w:hAnsi="Times New Roman" w:cs="Times New Roman"/>
          <w:b/>
          <w:noProof/>
          <w:sz w:val="28"/>
          <w:szCs w:val="28"/>
        </w:rPr>
        <w:t xml:space="preserve">D. </w:t>
      </w:r>
      <w:r w:rsidR="0042662F" w:rsidRPr="00C55AB9">
        <w:rPr>
          <w:rFonts w:ascii="Times New Roman" w:hAnsi="Times New Roman" w:cs="Times New Roman"/>
          <w:position w:val="-8"/>
          <w:sz w:val="28"/>
          <w:szCs w:val="28"/>
        </w:rPr>
        <w:object w:dxaOrig="1100" w:dyaOrig="360" w14:anchorId="1DEB5F32">
          <v:shape id="_x0000_i1084" type="#_x0000_t75" style="width:54.75pt;height:18.75pt" o:ole="">
            <v:imagedata r:id="rId125" o:title=""/>
          </v:shape>
          <o:OLEObject Type="Embed" ProgID="Equation.DSMT4" ShapeID="_x0000_i1084" DrawAspect="Content" ObjectID="_1773557441" r:id="rId126"/>
        </w:object>
      </w:r>
    </w:p>
    <w:p w14:paraId="1116F72A" w14:textId="77777777" w:rsidR="00F050D5" w:rsidRPr="00C55AB9" w:rsidRDefault="004F098D" w:rsidP="00CE3D05">
      <w:pPr>
        <w:pStyle w:val="NormalWeb"/>
        <w:spacing w:before="0" w:beforeAutospacing="0" w:after="0" w:afterAutospacing="0" w:line="264" w:lineRule="auto"/>
        <w:jc w:val="both"/>
        <w:rPr>
          <w:sz w:val="28"/>
          <w:szCs w:val="28"/>
          <w:lang w:val="vi-VN"/>
        </w:rPr>
      </w:pPr>
      <w:r w:rsidRPr="00C55AB9">
        <w:rPr>
          <w:rFonts w:eastAsia="Calibri"/>
          <w:b/>
          <w:sz w:val="28"/>
          <w:szCs w:val="28"/>
        </w:rPr>
        <w:t>Câu 11</w:t>
      </w:r>
      <w:r w:rsidR="00CD1145" w:rsidRPr="00C55AB9">
        <w:rPr>
          <w:rFonts w:eastAsia="Calibri"/>
          <w:b/>
          <w:sz w:val="28"/>
          <w:szCs w:val="28"/>
        </w:rPr>
        <w:t>.</w:t>
      </w:r>
      <w:r w:rsidRPr="00C55AB9">
        <w:rPr>
          <w:rFonts w:eastAsia="Calibri"/>
          <w:b/>
          <w:sz w:val="28"/>
          <w:szCs w:val="28"/>
        </w:rPr>
        <w:t xml:space="preserve"> </w:t>
      </w:r>
      <w:r w:rsidR="00F050D5" w:rsidRPr="00C55AB9">
        <w:rPr>
          <w:sz w:val="28"/>
          <w:szCs w:val="28"/>
        </w:rPr>
        <w:t xml:space="preserve">Cho tam giác </w:t>
      </w:r>
      <w:r w:rsidR="00F050D5" w:rsidRPr="00C55AB9">
        <w:rPr>
          <w:i/>
          <w:sz w:val="28"/>
          <w:szCs w:val="28"/>
        </w:rPr>
        <w:t>ABC</w:t>
      </w:r>
      <w:r w:rsidR="00F050D5" w:rsidRPr="00C55AB9">
        <w:rPr>
          <w:sz w:val="28"/>
          <w:szCs w:val="28"/>
        </w:rPr>
        <w:t xml:space="preserve"> có </w:t>
      </w:r>
      <w:r w:rsidR="00F050D5" w:rsidRPr="00C55AB9">
        <w:rPr>
          <w:i/>
          <w:sz w:val="28"/>
          <w:szCs w:val="28"/>
        </w:rPr>
        <w:t>AC = 3cm, AB = 4cm; BC = 5cm.</w:t>
      </w:r>
      <w:r w:rsidR="00F050D5" w:rsidRPr="00C55AB9">
        <w:rPr>
          <w:sz w:val="28"/>
          <w:szCs w:val="28"/>
        </w:rPr>
        <w:t xml:space="preserve"> Vẽ đường tròn </w:t>
      </w:r>
    </w:p>
    <w:p w14:paraId="3914B2B1" w14:textId="77777777" w:rsidR="00F050D5" w:rsidRPr="00C55AB9" w:rsidRDefault="00F050D5" w:rsidP="00CE3D05">
      <w:pPr>
        <w:pStyle w:val="NormalWeb"/>
        <w:spacing w:before="0" w:beforeAutospacing="0" w:after="0" w:afterAutospacing="0" w:line="264" w:lineRule="auto"/>
        <w:jc w:val="both"/>
        <w:rPr>
          <w:sz w:val="28"/>
          <w:szCs w:val="28"/>
          <w:lang w:val="vi-VN"/>
        </w:rPr>
      </w:pPr>
      <w:r w:rsidRPr="00C55AB9">
        <w:rPr>
          <w:i/>
          <w:sz w:val="28"/>
          <w:szCs w:val="28"/>
        </w:rPr>
        <w:t>(</w:t>
      </w:r>
      <w:r w:rsidRPr="00C55AB9">
        <w:rPr>
          <w:i/>
          <w:sz w:val="28"/>
          <w:szCs w:val="28"/>
          <w:lang w:val="vi-VN"/>
        </w:rPr>
        <w:t>C</w:t>
      </w:r>
      <w:r w:rsidRPr="00C55AB9">
        <w:rPr>
          <w:i/>
          <w:sz w:val="28"/>
          <w:szCs w:val="28"/>
        </w:rPr>
        <w:t xml:space="preserve">; </w:t>
      </w:r>
      <w:r w:rsidRPr="00C55AB9">
        <w:rPr>
          <w:i/>
          <w:sz w:val="28"/>
          <w:szCs w:val="28"/>
          <w:lang w:val="vi-VN"/>
        </w:rPr>
        <w:t>CA</w:t>
      </w:r>
      <w:r w:rsidRPr="00C55AB9">
        <w:rPr>
          <w:i/>
          <w:sz w:val="28"/>
          <w:szCs w:val="28"/>
        </w:rPr>
        <w:t xml:space="preserve">). </w:t>
      </w:r>
      <w:r w:rsidRPr="00C55AB9">
        <w:rPr>
          <w:sz w:val="28"/>
          <w:szCs w:val="28"/>
          <w:lang w:val="vi-VN"/>
        </w:rPr>
        <w:t>Khi đó</w:t>
      </w:r>
    </w:p>
    <w:p w14:paraId="6A17FF20" w14:textId="77777777" w:rsidR="00F050D5" w:rsidRPr="00C55AB9" w:rsidRDefault="00CD00C7" w:rsidP="00CE3D05">
      <w:pPr>
        <w:pStyle w:val="NormalWeb"/>
        <w:spacing w:before="0" w:beforeAutospacing="0" w:after="0" w:afterAutospacing="0" w:line="264" w:lineRule="auto"/>
        <w:ind w:firstLine="720"/>
        <w:jc w:val="both"/>
        <w:rPr>
          <w:sz w:val="28"/>
          <w:szCs w:val="28"/>
          <w:lang w:val="vi-VN"/>
        </w:rPr>
      </w:pPr>
      <w:r w:rsidRPr="00C55AB9">
        <w:rPr>
          <w:b/>
          <w:sz w:val="28"/>
          <w:szCs w:val="28"/>
          <w:lang w:val="vi-VN"/>
        </w:rPr>
        <w:t xml:space="preserve">   </w:t>
      </w:r>
      <w:r w:rsidR="00F050D5" w:rsidRPr="00C55AB9">
        <w:rPr>
          <w:b/>
          <w:sz w:val="28"/>
          <w:szCs w:val="28"/>
        </w:rPr>
        <w:t>A</w:t>
      </w:r>
      <w:r w:rsidR="00F050D5" w:rsidRPr="00C55AB9">
        <w:rPr>
          <w:sz w:val="28"/>
          <w:szCs w:val="28"/>
        </w:rPr>
        <w:t xml:space="preserve">. Đường thẳng </w:t>
      </w:r>
      <w:r w:rsidR="00F050D5" w:rsidRPr="00C55AB9">
        <w:rPr>
          <w:i/>
          <w:sz w:val="28"/>
          <w:szCs w:val="28"/>
        </w:rPr>
        <w:t>BC</w:t>
      </w:r>
      <w:r w:rsidR="00F050D5" w:rsidRPr="00C55AB9">
        <w:rPr>
          <w:sz w:val="28"/>
          <w:szCs w:val="28"/>
        </w:rPr>
        <w:t xml:space="preserve"> cắt đường tròn </w:t>
      </w:r>
      <w:r w:rsidR="00F050D5" w:rsidRPr="00C55AB9">
        <w:rPr>
          <w:i/>
          <w:sz w:val="28"/>
          <w:szCs w:val="28"/>
        </w:rPr>
        <w:t xml:space="preserve">(C; CA) </w:t>
      </w:r>
      <w:r w:rsidR="00F050D5" w:rsidRPr="00C55AB9">
        <w:rPr>
          <w:sz w:val="28"/>
          <w:szCs w:val="28"/>
        </w:rPr>
        <w:t>tại một điểm</w:t>
      </w:r>
      <w:r w:rsidR="00F050D5" w:rsidRPr="00C55AB9">
        <w:rPr>
          <w:sz w:val="28"/>
          <w:szCs w:val="28"/>
          <w:lang w:val="vi-VN"/>
        </w:rPr>
        <w:t>.</w:t>
      </w:r>
    </w:p>
    <w:p w14:paraId="35A34BC3" w14:textId="77777777" w:rsidR="00F050D5" w:rsidRPr="00C55AB9" w:rsidRDefault="00CD00C7" w:rsidP="00CE3D05">
      <w:pPr>
        <w:pStyle w:val="NormalWeb"/>
        <w:spacing w:before="0" w:beforeAutospacing="0" w:after="0" w:afterAutospacing="0" w:line="264" w:lineRule="auto"/>
        <w:ind w:firstLine="720"/>
        <w:jc w:val="both"/>
        <w:rPr>
          <w:sz w:val="28"/>
          <w:szCs w:val="28"/>
          <w:lang w:val="vi-VN"/>
        </w:rPr>
      </w:pPr>
      <w:r w:rsidRPr="00C55AB9">
        <w:rPr>
          <w:b/>
          <w:sz w:val="28"/>
          <w:szCs w:val="28"/>
          <w:lang w:val="vi-VN"/>
        </w:rPr>
        <w:t xml:space="preserve">   </w:t>
      </w:r>
      <w:r w:rsidR="00F050D5" w:rsidRPr="00C55AB9">
        <w:rPr>
          <w:b/>
          <w:sz w:val="28"/>
          <w:szCs w:val="28"/>
        </w:rPr>
        <w:t>B</w:t>
      </w:r>
      <w:r w:rsidR="00F050D5" w:rsidRPr="00C55AB9">
        <w:rPr>
          <w:sz w:val="28"/>
          <w:szCs w:val="28"/>
        </w:rPr>
        <w:t xml:space="preserve">. </w:t>
      </w:r>
      <w:r w:rsidR="00F050D5" w:rsidRPr="00C55AB9">
        <w:rPr>
          <w:i/>
          <w:sz w:val="28"/>
          <w:szCs w:val="28"/>
        </w:rPr>
        <w:t>AB</w:t>
      </w:r>
      <w:r w:rsidR="00F050D5" w:rsidRPr="00C55AB9">
        <w:rPr>
          <w:sz w:val="28"/>
          <w:szCs w:val="28"/>
        </w:rPr>
        <w:t xml:space="preserve"> là cát tuyến của đường tròn </w:t>
      </w:r>
      <w:r w:rsidR="00F050D5" w:rsidRPr="00C55AB9">
        <w:rPr>
          <w:i/>
          <w:sz w:val="28"/>
          <w:szCs w:val="28"/>
        </w:rPr>
        <w:t>(C; CA)</w:t>
      </w:r>
      <w:r w:rsidR="00F050D5" w:rsidRPr="00C55AB9">
        <w:rPr>
          <w:i/>
          <w:sz w:val="28"/>
          <w:szCs w:val="28"/>
          <w:lang w:val="vi-VN"/>
        </w:rPr>
        <w:t>.</w:t>
      </w:r>
    </w:p>
    <w:p w14:paraId="549E4936" w14:textId="77777777" w:rsidR="00CD00C7" w:rsidRPr="00C55AB9" w:rsidRDefault="00CD00C7" w:rsidP="00CE3D05">
      <w:pPr>
        <w:pStyle w:val="NormalWeb"/>
        <w:spacing w:before="0" w:beforeAutospacing="0" w:after="0" w:afterAutospacing="0" w:line="264" w:lineRule="auto"/>
        <w:ind w:firstLine="720"/>
        <w:jc w:val="both"/>
        <w:rPr>
          <w:sz w:val="28"/>
          <w:szCs w:val="28"/>
          <w:lang w:val="vi-VN"/>
        </w:rPr>
      </w:pPr>
      <w:r w:rsidRPr="00C55AB9">
        <w:rPr>
          <w:b/>
          <w:sz w:val="28"/>
          <w:szCs w:val="28"/>
          <w:lang w:val="vi-VN"/>
        </w:rPr>
        <w:t xml:space="preserve">   </w:t>
      </w:r>
      <w:r w:rsidR="00F050D5" w:rsidRPr="00C55AB9">
        <w:rPr>
          <w:b/>
          <w:sz w:val="28"/>
          <w:szCs w:val="28"/>
        </w:rPr>
        <w:t xml:space="preserve">C. </w:t>
      </w:r>
      <w:r w:rsidRPr="00C55AB9">
        <w:rPr>
          <w:i/>
          <w:sz w:val="28"/>
          <w:szCs w:val="28"/>
        </w:rPr>
        <w:t xml:space="preserve">BC </w:t>
      </w:r>
      <w:r w:rsidRPr="00C55AB9">
        <w:rPr>
          <w:sz w:val="28"/>
          <w:szCs w:val="28"/>
        </w:rPr>
        <w:t xml:space="preserve">là tiếp tuyến của </w:t>
      </w:r>
      <w:r w:rsidRPr="00C55AB9">
        <w:rPr>
          <w:i/>
          <w:sz w:val="28"/>
          <w:szCs w:val="28"/>
        </w:rPr>
        <w:t>(C; CA)</w:t>
      </w:r>
      <w:r w:rsidRPr="00C55AB9">
        <w:rPr>
          <w:i/>
          <w:sz w:val="28"/>
          <w:szCs w:val="28"/>
          <w:lang w:val="vi-VN"/>
        </w:rPr>
        <w:t>.</w:t>
      </w:r>
    </w:p>
    <w:p w14:paraId="576B807F" w14:textId="77777777" w:rsidR="00CD00C7" w:rsidRPr="00C55AB9" w:rsidRDefault="00CD00C7" w:rsidP="00CE3D05">
      <w:pPr>
        <w:pStyle w:val="NormalWeb"/>
        <w:tabs>
          <w:tab w:val="center" w:pos="4724"/>
        </w:tabs>
        <w:spacing w:before="0" w:beforeAutospacing="0" w:after="0" w:afterAutospacing="0" w:line="264" w:lineRule="auto"/>
        <w:jc w:val="both"/>
        <w:rPr>
          <w:sz w:val="28"/>
          <w:szCs w:val="28"/>
          <w:lang w:val="vi-VN"/>
        </w:rPr>
      </w:pPr>
      <w:r w:rsidRPr="00C55AB9">
        <w:rPr>
          <w:b/>
          <w:sz w:val="28"/>
          <w:szCs w:val="28"/>
          <w:lang w:val="vi-VN"/>
        </w:rPr>
        <w:t xml:space="preserve">              </w:t>
      </w:r>
      <w:r w:rsidR="00F050D5" w:rsidRPr="00C55AB9">
        <w:rPr>
          <w:b/>
          <w:sz w:val="28"/>
          <w:szCs w:val="28"/>
        </w:rPr>
        <w:t>D</w:t>
      </w:r>
      <w:r w:rsidR="00F050D5" w:rsidRPr="00C55AB9">
        <w:rPr>
          <w:sz w:val="28"/>
          <w:szCs w:val="28"/>
        </w:rPr>
        <w:t>.</w:t>
      </w:r>
      <w:r w:rsidR="00F050D5" w:rsidRPr="00C55AB9">
        <w:rPr>
          <w:i/>
          <w:sz w:val="28"/>
          <w:szCs w:val="28"/>
        </w:rPr>
        <w:t xml:space="preserve"> </w:t>
      </w:r>
      <w:r w:rsidRPr="00C55AB9">
        <w:rPr>
          <w:i/>
          <w:sz w:val="28"/>
          <w:szCs w:val="28"/>
        </w:rPr>
        <w:t>AB</w:t>
      </w:r>
      <w:r w:rsidRPr="00C55AB9">
        <w:rPr>
          <w:sz w:val="28"/>
          <w:szCs w:val="28"/>
        </w:rPr>
        <w:t xml:space="preserve"> là tiếp tuyến của </w:t>
      </w:r>
      <w:r w:rsidRPr="00C55AB9">
        <w:rPr>
          <w:i/>
          <w:sz w:val="28"/>
          <w:szCs w:val="28"/>
        </w:rPr>
        <w:t>(C; CA)</w:t>
      </w:r>
      <w:r w:rsidRPr="00C55AB9">
        <w:rPr>
          <w:i/>
          <w:sz w:val="28"/>
          <w:szCs w:val="28"/>
          <w:lang w:val="vi-VN"/>
        </w:rPr>
        <w:t>.</w:t>
      </w:r>
      <w:r w:rsidRPr="00C55AB9">
        <w:rPr>
          <w:sz w:val="28"/>
          <w:szCs w:val="28"/>
          <w:lang w:val="vi-VN"/>
        </w:rPr>
        <w:tab/>
      </w:r>
    </w:p>
    <w:p w14:paraId="522D66D8" w14:textId="77777777" w:rsidR="004F098D" w:rsidRPr="00C55AB9" w:rsidRDefault="004F098D" w:rsidP="00CE3D05">
      <w:pPr>
        <w:tabs>
          <w:tab w:val="left" w:pos="0"/>
        </w:tabs>
        <w:spacing w:after="0"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55AB9">
        <w:rPr>
          <w:rFonts w:ascii="Times New Roman" w:eastAsia="Calibri" w:hAnsi="Times New Roman" w:cs="Times New Roman"/>
          <w:b/>
          <w:sz w:val="28"/>
          <w:szCs w:val="28"/>
        </w:rPr>
        <w:lastRenderedPageBreak/>
        <w:t>Câu 12</w:t>
      </w:r>
      <w:r w:rsidR="00CD1145" w:rsidRPr="00C55AB9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Pr="00C55AB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C55AB9">
        <w:rPr>
          <w:rFonts w:ascii="Times New Roman" w:hAnsi="Times New Roman" w:cs="Times New Roman"/>
          <w:sz w:val="28"/>
          <w:szCs w:val="28"/>
        </w:rPr>
        <w:t xml:space="preserve">Cho hình vẽ, biết đường tròn </w:t>
      </w:r>
      <w:r w:rsidR="00DA17CC" w:rsidRPr="00C55AB9">
        <w:rPr>
          <w:rFonts w:ascii="Times New Roman" w:hAnsi="Times New Roman" w:cs="Times New Roman"/>
          <w:position w:val="-10"/>
        </w:rPr>
        <w:object w:dxaOrig="400" w:dyaOrig="320" w14:anchorId="69AFCD84">
          <v:shape id="_x0000_i1085" type="#_x0000_t75" style="width:19.5pt;height:16.5pt" o:ole="">
            <v:imagedata r:id="rId127" o:title=""/>
          </v:shape>
          <o:OLEObject Type="Embed" ProgID="Equation.DSMT4" ShapeID="_x0000_i1085" DrawAspect="Content" ObjectID="_1773557442" r:id="rId128"/>
        </w:object>
      </w:r>
      <w:r w:rsidR="00DA17CC" w:rsidRPr="00C55AB9">
        <w:rPr>
          <w:rFonts w:ascii="Times New Roman" w:hAnsi="Times New Roman" w:cs="Times New Roman"/>
          <w:position w:val="-10"/>
        </w:rPr>
        <w:t xml:space="preserve"> </w:t>
      </w:r>
      <w:r w:rsidR="00DA17CC" w:rsidRPr="00C55AB9">
        <w:rPr>
          <w:rFonts w:ascii="Times New Roman" w:hAnsi="Times New Roman" w:cs="Times New Roman"/>
          <w:sz w:val="28"/>
          <w:szCs w:val="28"/>
        </w:rPr>
        <w:t xml:space="preserve">có tâm </w:t>
      </w:r>
      <w:r w:rsidR="00DA17CC" w:rsidRPr="00C55AB9">
        <w:rPr>
          <w:rFonts w:ascii="Times New Roman" w:hAnsi="Times New Roman" w:cs="Times New Roman"/>
          <w:position w:val="-4"/>
        </w:rPr>
        <w:object w:dxaOrig="240" w:dyaOrig="260" w14:anchorId="186C1E51">
          <v:shape id="_x0000_i1086" type="#_x0000_t75" style="width:12.75pt;height:12.75pt" o:ole="">
            <v:imagedata r:id="rId129" o:title=""/>
          </v:shape>
          <o:OLEObject Type="Embed" ProgID="Equation.DSMT4" ShapeID="_x0000_i1086" DrawAspect="Content" ObjectID="_1773557443" r:id="rId130"/>
        </w:object>
      </w:r>
      <w:r w:rsidR="00DA17CC" w:rsidRPr="00C55AB9">
        <w:rPr>
          <w:rFonts w:ascii="Times New Roman" w:hAnsi="Times New Roman" w:cs="Times New Roman"/>
          <w:position w:val="-10"/>
        </w:rPr>
        <w:t xml:space="preserve"> </w:t>
      </w:r>
      <w:r w:rsidR="00DA17CC" w:rsidRPr="00C55AB9">
        <w:rPr>
          <w:rFonts w:ascii="Times New Roman" w:hAnsi="Times New Roman" w:cs="Times New Roman"/>
          <w:sz w:val="28"/>
          <w:szCs w:val="28"/>
        </w:rPr>
        <w:t>n</w:t>
      </w:r>
      <w:r w:rsidRPr="00C55AB9">
        <w:rPr>
          <w:rFonts w:ascii="Times New Roman" w:hAnsi="Times New Roman" w:cs="Times New Roman"/>
          <w:sz w:val="28"/>
          <w:szCs w:val="28"/>
        </w:rPr>
        <w:t>ằm trên đườ</w:t>
      </w:r>
      <w:r w:rsidR="008A4C8E" w:rsidRPr="00C55AB9">
        <w:rPr>
          <w:rFonts w:ascii="Times New Roman" w:hAnsi="Times New Roman" w:cs="Times New Roman"/>
          <w:sz w:val="28"/>
          <w:szCs w:val="28"/>
        </w:rPr>
        <w:t xml:space="preserve">ng tròn </w:t>
      </w:r>
      <w:r w:rsidR="00DA17CC" w:rsidRPr="00C55AB9">
        <w:rPr>
          <w:rFonts w:ascii="Times New Roman" w:hAnsi="Times New Roman" w:cs="Times New Roman"/>
          <w:position w:val="-14"/>
        </w:rPr>
        <w:object w:dxaOrig="420" w:dyaOrig="400" w14:anchorId="06D3C958">
          <v:shape id="_x0000_i1087" type="#_x0000_t75" style="width:21pt;height:19.5pt" o:ole="">
            <v:imagedata r:id="rId131" o:title=""/>
          </v:shape>
          <o:OLEObject Type="Embed" ProgID="Equation.DSMT4" ShapeID="_x0000_i1087" DrawAspect="Content" ObjectID="_1773557444" r:id="rId132"/>
        </w:object>
      </w:r>
      <w:r w:rsidRPr="00C55AB9">
        <w:rPr>
          <w:rFonts w:ascii="Times New Roman" w:hAnsi="Times New Roman" w:cs="Times New Roman"/>
          <w:sz w:val="28"/>
          <w:szCs w:val="28"/>
        </w:rPr>
        <w:t xml:space="preserve"> </w:t>
      </w:r>
      <w:r w:rsidR="008A4C8E" w:rsidRPr="00C55AB9">
        <w:rPr>
          <w:rFonts w:ascii="Times New Roman" w:hAnsi="Times New Roman" w:cs="Times New Roman"/>
          <w:sz w:val="28"/>
          <w:szCs w:val="28"/>
          <w:lang w:val="en-US"/>
        </w:rPr>
        <w:t xml:space="preserve">và </w:t>
      </w:r>
      <w:r w:rsidR="008A4C8E" w:rsidRPr="00C55AB9">
        <w:rPr>
          <w:rFonts w:ascii="Times New Roman" w:hAnsi="Times New Roman" w:cs="Times New Roman"/>
          <w:position w:val="-10"/>
          <w:sz w:val="28"/>
          <w:szCs w:val="28"/>
        </w:rPr>
        <w:object w:dxaOrig="1219" w:dyaOrig="400" w14:anchorId="05DFE620">
          <v:shape id="_x0000_i1088" type="#_x0000_t75" style="width:60.75pt;height:19.5pt" o:ole="">
            <v:imagedata r:id="rId133" o:title=""/>
          </v:shape>
          <o:OLEObject Type="Embed" ProgID="Equation.DSMT4" ShapeID="_x0000_i1088" DrawAspect="Content" ObjectID="_1773557445" r:id="rId134"/>
        </w:object>
      </w:r>
      <w:r w:rsidRPr="00C55AB9">
        <w:rPr>
          <w:rFonts w:ascii="Times New Roman" w:hAnsi="Times New Roman" w:cs="Times New Roman"/>
          <w:sz w:val="28"/>
          <w:szCs w:val="28"/>
        </w:rPr>
        <w:t>.</w:t>
      </w:r>
      <w:r w:rsidR="00DA17CC" w:rsidRPr="00C55AB9">
        <w:rPr>
          <w:rFonts w:ascii="Times New Roman" w:hAnsi="Times New Roman" w:cs="Times New Roman"/>
          <w:sz w:val="28"/>
          <w:szCs w:val="28"/>
        </w:rPr>
        <w:t xml:space="preserve"> Khi đó số đo góc </w:t>
      </w:r>
      <w:r w:rsidR="00DA17CC" w:rsidRPr="00C55AB9">
        <w:rPr>
          <w:rFonts w:ascii="Times New Roman" w:hAnsi="Times New Roman" w:cs="Times New Roman"/>
          <w:position w:val="-6"/>
        </w:rPr>
        <w:object w:dxaOrig="620" w:dyaOrig="279" w14:anchorId="798C1318">
          <v:shape id="_x0000_i1089" type="#_x0000_t75" style="width:30.75pt;height:13.5pt" o:ole="">
            <v:imagedata r:id="rId135" o:title=""/>
          </v:shape>
          <o:OLEObject Type="Embed" ProgID="Equation.DSMT4" ShapeID="_x0000_i1089" DrawAspect="Content" ObjectID="_1773557446" r:id="rId136"/>
        </w:object>
      </w:r>
      <w:r w:rsidR="00DA17CC" w:rsidRPr="00C55AB9">
        <w:rPr>
          <w:rFonts w:ascii="Times New Roman" w:hAnsi="Times New Roman" w:cs="Times New Roman"/>
          <w:sz w:val="28"/>
          <w:szCs w:val="28"/>
        </w:rPr>
        <w:t xml:space="preserve">bằng </w:t>
      </w:r>
    </w:p>
    <w:p w14:paraId="32CF5D16" w14:textId="77777777" w:rsidR="004F098D" w:rsidRPr="00C55AB9" w:rsidRDefault="004F098D" w:rsidP="00CE3D05">
      <w:pPr>
        <w:spacing w:after="0" w:line="264" w:lineRule="auto"/>
        <w:ind w:left="992"/>
        <w:jc w:val="center"/>
        <w:rPr>
          <w:rFonts w:ascii="Times New Roman" w:hAnsi="Times New Roman" w:cs="Times New Roman"/>
          <w:sz w:val="28"/>
          <w:szCs w:val="28"/>
        </w:rPr>
      </w:pPr>
      <w:r w:rsidRPr="00C55AB9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0DC565C6" wp14:editId="68DE1FB0">
            <wp:extent cx="1605915" cy="2009775"/>
            <wp:effectExtent l="0" t="0" r="0" b="0"/>
            <wp:docPr id="266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1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034" cy="20211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832EF0E" w14:textId="77777777" w:rsidR="004F098D" w:rsidRPr="00C55AB9" w:rsidRDefault="004F098D" w:rsidP="00CE3D05">
      <w:pPr>
        <w:tabs>
          <w:tab w:val="left" w:pos="3402"/>
          <w:tab w:val="left" w:pos="5669"/>
          <w:tab w:val="left" w:pos="7937"/>
        </w:tabs>
        <w:spacing w:after="0" w:line="264" w:lineRule="auto"/>
        <w:ind w:left="99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55AB9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8A4C8E" w:rsidRPr="00C55AB9">
        <w:rPr>
          <w:rFonts w:ascii="Times New Roman" w:hAnsi="Times New Roman" w:cs="Times New Roman"/>
          <w:position w:val="-6"/>
          <w:sz w:val="28"/>
          <w:szCs w:val="28"/>
        </w:rPr>
        <w:object w:dxaOrig="420" w:dyaOrig="320" w14:anchorId="2C729D12">
          <v:shape id="_x0000_i1090" type="#_x0000_t75" style="width:21pt;height:16.5pt" o:ole="">
            <v:imagedata r:id="rId138" o:title=""/>
          </v:shape>
          <o:OLEObject Type="Embed" ProgID="Equation.DSMT4" ShapeID="_x0000_i1090" DrawAspect="Content" ObjectID="_1773557447" r:id="rId139"/>
        </w:object>
      </w:r>
      <w:r w:rsidRPr="00C55AB9">
        <w:rPr>
          <w:rFonts w:ascii="Times New Roman" w:hAnsi="Times New Roman" w:cs="Times New Roman"/>
          <w:sz w:val="28"/>
          <w:szCs w:val="28"/>
        </w:rPr>
        <w:tab/>
      </w:r>
      <w:r w:rsidRPr="00C55AB9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="008A4C8E" w:rsidRPr="00C55AB9">
        <w:rPr>
          <w:rFonts w:ascii="Times New Roman" w:hAnsi="Times New Roman" w:cs="Times New Roman"/>
          <w:position w:val="-6"/>
          <w:sz w:val="28"/>
          <w:szCs w:val="28"/>
        </w:rPr>
        <w:object w:dxaOrig="440" w:dyaOrig="320" w14:anchorId="4400983A">
          <v:shape id="_x0000_i1091" type="#_x0000_t75" style="width:22.5pt;height:16.5pt" o:ole="">
            <v:imagedata r:id="rId140" o:title=""/>
          </v:shape>
          <o:OLEObject Type="Embed" ProgID="Equation.DSMT4" ShapeID="_x0000_i1091" DrawAspect="Content" ObjectID="_1773557448" r:id="rId141"/>
        </w:object>
      </w:r>
      <w:r w:rsidRPr="00C55AB9">
        <w:rPr>
          <w:rFonts w:ascii="Times New Roman" w:hAnsi="Times New Roman" w:cs="Times New Roman"/>
          <w:sz w:val="28"/>
          <w:szCs w:val="28"/>
        </w:rPr>
        <w:tab/>
      </w:r>
      <w:r w:rsidRPr="00C55AB9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="008A4C8E" w:rsidRPr="00C55AB9">
        <w:rPr>
          <w:rFonts w:ascii="Times New Roman" w:hAnsi="Times New Roman" w:cs="Times New Roman"/>
          <w:position w:val="-6"/>
          <w:sz w:val="28"/>
          <w:szCs w:val="28"/>
        </w:rPr>
        <w:object w:dxaOrig="420" w:dyaOrig="320" w14:anchorId="65DCB6FE">
          <v:shape id="_x0000_i1092" type="#_x0000_t75" style="width:21pt;height:16.5pt" o:ole="">
            <v:imagedata r:id="rId142" o:title=""/>
          </v:shape>
          <o:OLEObject Type="Embed" ProgID="Equation.DSMT4" ShapeID="_x0000_i1092" DrawAspect="Content" ObjectID="_1773557449" r:id="rId143"/>
        </w:object>
      </w:r>
      <w:r w:rsidRPr="00C55AB9">
        <w:rPr>
          <w:rFonts w:ascii="Times New Roman" w:hAnsi="Times New Roman" w:cs="Times New Roman"/>
          <w:sz w:val="28"/>
          <w:szCs w:val="28"/>
        </w:rPr>
        <w:tab/>
      </w:r>
      <w:r w:rsidRPr="00C55AB9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8A4C8E" w:rsidRPr="00C55AB9">
        <w:rPr>
          <w:rFonts w:ascii="Times New Roman" w:hAnsi="Times New Roman" w:cs="Times New Roman"/>
          <w:position w:val="-6"/>
          <w:sz w:val="28"/>
          <w:szCs w:val="28"/>
        </w:rPr>
        <w:object w:dxaOrig="440" w:dyaOrig="320" w14:anchorId="5F652AE1">
          <v:shape id="_x0000_i1093" type="#_x0000_t75" style="width:22.5pt;height:16.5pt" o:ole="">
            <v:imagedata r:id="rId144" o:title=""/>
          </v:shape>
          <o:OLEObject Type="Embed" ProgID="Equation.DSMT4" ShapeID="_x0000_i1093" DrawAspect="Content" ObjectID="_1773557450" r:id="rId145"/>
        </w:object>
      </w:r>
    </w:p>
    <w:p w14:paraId="3509D2AA" w14:textId="77777777" w:rsidR="00743B98" w:rsidRPr="00C55AB9" w:rsidRDefault="00F050D5" w:rsidP="00CE3D05">
      <w:pPr>
        <w:spacing w:after="0" w:line="264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C55AB9">
        <w:rPr>
          <w:rFonts w:ascii="Times New Roman" w:eastAsia="Calibri" w:hAnsi="Times New Roman" w:cs="Times New Roman"/>
          <w:b/>
          <w:sz w:val="28"/>
          <w:szCs w:val="28"/>
        </w:rPr>
        <w:t xml:space="preserve">PHÂN II. </w:t>
      </w:r>
      <w:r w:rsidR="00743B98" w:rsidRPr="00C55AB9">
        <w:rPr>
          <w:rFonts w:ascii="Times New Roman" w:eastAsia="Calibri" w:hAnsi="Times New Roman" w:cs="Times New Roman"/>
          <w:b/>
          <w:sz w:val="28"/>
          <w:szCs w:val="28"/>
        </w:rPr>
        <w:t>TỰ LUẬN</w:t>
      </w:r>
      <w:r w:rsidRPr="00C55AB9">
        <w:rPr>
          <w:rFonts w:ascii="Times New Roman" w:eastAsia="Calibri" w:hAnsi="Times New Roman" w:cs="Times New Roman"/>
          <w:b/>
          <w:sz w:val="28"/>
          <w:szCs w:val="28"/>
        </w:rPr>
        <w:t xml:space="preserve"> 97,0 điểm)</w:t>
      </w:r>
    </w:p>
    <w:p w14:paraId="54E390C8" w14:textId="77777777" w:rsidR="00743B98" w:rsidRPr="00C55AB9" w:rsidRDefault="00743B98" w:rsidP="00CE3D05">
      <w:pPr>
        <w:spacing w:after="0"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55AB9">
        <w:rPr>
          <w:rFonts w:ascii="Times New Roman" w:eastAsia="Calibri" w:hAnsi="Times New Roman" w:cs="Times New Roman"/>
          <w:b/>
          <w:sz w:val="28"/>
          <w:szCs w:val="28"/>
        </w:rPr>
        <w:t>Câu 1</w:t>
      </w:r>
      <w:r w:rsidR="00F050D5" w:rsidRPr="00C55AB9">
        <w:rPr>
          <w:rFonts w:ascii="Times New Roman" w:eastAsia="Calibri" w:hAnsi="Times New Roman" w:cs="Times New Roman"/>
          <w:b/>
          <w:sz w:val="28"/>
          <w:szCs w:val="28"/>
        </w:rPr>
        <w:t>(</w:t>
      </w:r>
      <w:r w:rsidR="00F050D5" w:rsidRPr="00C55AB9">
        <w:rPr>
          <w:rFonts w:ascii="Times New Roman" w:eastAsia="Calibri" w:hAnsi="Times New Roman" w:cs="Times New Roman"/>
          <w:b/>
          <w:i/>
          <w:sz w:val="28"/>
          <w:szCs w:val="28"/>
        </w:rPr>
        <w:t>1,5 điểm)</w:t>
      </w:r>
      <w:r w:rsidR="00F9690C" w:rsidRPr="00C55AB9">
        <w:rPr>
          <w:rFonts w:ascii="Times New Roman" w:hAnsi="Times New Roman" w:cs="Times New Roman"/>
          <w:b/>
          <w:sz w:val="28"/>
          <w:szCs w:val="28"/>
        </w:rPr>
        <w:t xml:space="preserve">.   </w:t>
      </w:r>
      <w:r w:rsidR="00F9690C" w:rsidRPr="00C55AB9">
        <w:rPr>
          <w:rFonts w:ascii="Times New Roman" w:hAnsi="Times New Roman" w:cs="Times New Roman"/>
          <w:sz w:val="28"/>
          <w:szCs w:val="28"/>
        </w:rPr>
        <w:t xml:space="preserve">Cho biểu thức  </w:t>
      </w:r>
      <w:r w:rsidR="007F25FB" w:rsidRPr="00C55AB9">
        <w:rPr>
          <w:rFonts w:ascii="Times New Roman" w:hAnsi="Times New Roman" w:cs="Times New Roman"/>
          <w:position w:val="-32"/>
          <w:sz w:val="28"/>
          <w:szCs w:val="28"/>
        </w:rPr>
        <w:object w:dxaOrig="2299" w:dyaOrig="820" w14:anchorId="472AD633">
          <v:shape id="_x0000_i1094" type="#_x0000_t75" style="width:115.5pt;height:41.25pt" o:ole="">
            <v:imagedata r:id="rId146" o:title=""/>
          </v:shape>
          <o:OLEObject Type="Embed" ProgID="Equation.DSMT4" ShapeID="_x0000_i1094" DrawAspect="Content" ObjectID="_1773557451" r:id="rId147"/>
        </w:object>
      </w:r>
      <w:r w:rsidR="00F9690C" w:rsidRPr="00C55AB9">
        <w:rPr>
          <w:rFonts w:ascii="Times New Roman" w:hAnsi="Times New Roman" w:cs="Times New Roman"/>
          <w:sz w:val="28"/>
          <w:szCs w:val="28"/>
        </w:rPr>
        <w:t xml:space="preserve">  và  </w:t>
      </w:r>
      <w:r w:rsidR="007F25FB" w:rsidRPr="00C55AB9">
        <w:rPr>
          <w:rFonts w:ascii="Times New Roman" w:hAnsi="Times New Roman" w:cs="Times New Roman"/>
          <w:position w:val="-26"/>
          <w:sz w:val="28"/>
          <w:szCs w:val="28"/>
        </w:rPr>
        <w:object w:dxaOrig="1020" w:dyaOrig="620" w14:anchorId="516841E9">
          <v:shape id="_x0000_i1095" type="#_x0000_t75" style="width:51pt;height:30.75pt" o:ole="">
            <v:imagedata r:id="rId148" o:title=""/>
          </v:shape>
          <o:OLEObject Type="Embed" ProgID="Equation.DSMT4" ShapeID="_x0000_i1095" DrawAspect="Content" ObjectID="_1773557452" r:id="rId149"/>
        </w:object>
      </w:r>
      <w:r w:rsidR="00F9690C" w:rsidRPr="00C55AB9">
        <w:rPr>
          <w:rFonts w:ascii="Times New Roman" w:hAnsi="Times New Roman" w:cs="Times New Roman"/>
          <w:sz w:val="28"/>
          <w:szCs w:val="28"/>
        </w:rPr>
        <w:t xml:space="preserve">  (với </w:t>
      </w:r>
      <w:r w:rsidR="00F9690C" w:rsidRPr="00C55AB9">
        <w:rPr>
          <w:rFonts w:ascii="Times New Roman" w:hAnsi="Times New Roman" w:cs="Times New Roman"/>
          <w:position w:val="-10"/>
          <w:sz w:val="28"/>
          <w:szCs w:val="28"/>
        </w:rPr>
        <w:object w:dxaOrig="1180" w:dyaOrig="320" w14:anchorId="27B56A41">
          <v:shape id="_x0000_i1096" type="#_x0000_t75" style="width:59.25pt;height:16.5pt" o:ole="">
            <v:imagedata r:id="rId150" o:title=""/>
          </v:shape>
          <o:OLEObject Type="Embed" ProgID="Equation.DSMT4" ShapeID="_x0000_i1096" DrawAspect="Content" ObjectID="_1773557453" r:id="rId151"/>
        </w:object>
      </w:r>
      <w:r w:rsidR="00F9690C" w:rsidRPr="00C55AB9">
        <w:rPr>
          <w:rFonts w:ascii="Times New Roman" w:hAnsi="Times New Roman" w:cs="Times New Roman"/>
          <w:sz w:val="28"/>
          <w:szCs w:val="28"/>
        </w:rPr>
        <w:t>)</w:t>
      </w:r>
    </w:p>
    <w:p w14:paraId="39363E5F" w14:textId="77777777" w:rsidR="00743B98" w:rsidRPr="00C55AB9" w:rsidRDefault="00F9690C" w:rsidP="00CE3D05">
      <w:pPr>
        <w:pStyle w:val="ListParagraph"/>
        <w:numPr>
          <w:ilvl w:val="0"/>
          <w:numId w:val="15"/>
        </w:numPr>
        <w:spacing w:after="0"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55AB9">
        <w:rPr>
          <w:rFonts w:ascii="Times New Roman" w:hAnsi="Times New Roman" w:cs="Times New Roman"/>
          <w:sz w:val="28"/>
          <w:szCs w:val="28"/>
        </w:rPr>
        <w:t xml:space="preserve">Tính giá trị của </w:t>
      </w:r>
      <w:r w:rsidR="008A4C8E" w:rsidRPr="00C55AB9">
        <w:rPr>
          <w:rFonts w:ascii="Times New Roman" w:hAnsi="Times New Roman" w:cs="Times New Roman"/>
        </w:rPr>
        <w:object w:dxaOrig="240" w:dyaOrig="260" w14:anchorId="75B9F496">
          <v:shape id="_x0000_i1097" type="#_x0000_t75" style="width:12.75pt;height:12.75pt" o:ole="">
            <v:imagedata r:id="rId152" o:title=""/>
          </v:shape>
          <o:OLEObject Type="Embed" ProgID="Equation.DSMT4" ShapeID="_x0000_i1097" DrawAspect="Content" ObjectID="_1773557454" r:id="rId153"/>
        </w:object>
      </w:r>
      <w:r w:rsidRPr="00C55AB9">
        <w:rPr>
          <w:rFonts w:ascii="Times New Roman" w:hAnsi="Times New Roman" w:cs="Times New Roman"/>
          <w:sz w:val="28"/>
          <w:szCs w:val="28"/>
        </w:rPr>
        <w:t xml:space="preserve"> tại </w:t>
      </w:r>
      <w:r w:rsidR="007F25FB" w:rsidRPr="00C55AB9">
        <w:rPr>
          <w:rFonts w:ascii="Times New Roman" w:hAnsi="Times New Roman" w:cs="Times New Roman"/>
          <w:position w:val="-6"/>
        </w:rPr>
        <w:object w:dxaOrig="680" w:dyaOrig="300" w14:anchorId="79E90870">
          <v:shape id="_x0000_i1098" type="#_x0000_t75" style="width:34.5pt;height:13.5pt" o:ole="">
            <v:imagedata r:id="rId154" o:title=""/>
          </v:shape>
          <o:OLEObject Type="Embed" ProgID="Equation.DSMT4" ShapeID="_x0000_i1098" DrawAspect="Content" ObjectID="_1773557455" r:id="rId155"/>
        </w:object>
      </w:r>
    </w:p>
    <w:p w14:paraId="710383B2" w14:textId="77777777" w:rsidR="00743B98" w:rsidRPr="00C55AB9" w:rsidRDefault="00F9690C" w:rsidP="00CE3D05">
      <w:pPr>
        <w:pStyle w:val="ListParagraph"/>
        <w:numPr>
          <w:ilvl w:val="0"/>
          <w:numId w:val="15"/>
        </w:numPr>
        <w:tabs>
          <w:tab w:val="num" w:pos="912"/>
        </w:tabs>
        <w:spacing w:after="0"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55AB9">
        <w:rPr>
          <w:rFonts w:ascii="Times New Roman" w:hAnsi="Times New Roman" w:cs="Times New Roman"/>
          <w:sz w:val="28"/>
          <w:szCs w:val="28"/>
        </w:rPr>
        <w:t>Rút gọn biểu thứ</w:t>
      </w:r>
      <w:r w:rsidR="008A4C8E" w:rsidRPr="00C55AB9">
        <w:rPr>
          <w:rFonts w:ascii="Times New Roman" w:hAnsi="Times New Roman" w:cs="Times New Roman"/>
          <w:sz w:val="28"/>
          <w:szCs w:val="28"/>
        </w:rPr>
        <w:t xml:space="preserve">c </w:t>
      </w:r>
      <w:r w:rsidR="007F25FB" w:rsidRPr="00C55AB9">
        <w:rPr>
          <w:rFonts w:ascii="Times New Roman" w:hAnsi="Times New Roman" w:cs="Times New Roman"/>
          <w:position w:val="-4"/>
        </w:rPr>
        <w:object w:dxaOrig="260" w:dyaOrig="279" w14:anchorId="7BF5AAE4">
          <v:shape id="_x0000_i1099" type="#_x0000_t75" style="width:12.75pt;height:13.5pt" o:ole="">
            <v:imagedata r:id="rId156" o:title=""/>
          </v:shape>
          <o:OLEObject Type="Embed" ProgID="Equation.DSMT4" ShapeID="_x0000_i1099" DrawAspect="Content" ObjectID="_1773557456" r:id="rId157"/>
        </w:object>
      </w:r>
      <w:r w:rsidRPr="00C55AB9">
        <w:rPr>
          <w:rFonts w:ascii="Times New Roman" w:hAnsi="Times New Roman" w:cs="Times New Roman"/>
          <w:sz w:val="28"/>
          <w:szCs w:val="28"/>
        </w:rPr>
        <w:t>.</w:t>
      </w:r>
    </w:p>
    <w:p w14:paraId="2EE044EB" w14:textId="77777777" w:rsidR="00743B98" w:rsidRPr="00C55AB9" w:rsidRDefault="00F9690C" w:rsidP="00CE3D05">
      <w:pPr>
        <w:pStyle w:val="ListParagraph"/>
        <w:numPr>
          <w:ilvl w:val="0"/>
          <w:numId w:val="15"/>
        </w:numPr>
        <w:tabs>
          <w:tab w:val="num" w:pos="855"/>
        </w:tabs>
        <w:spacing w:after="0"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55AB9">
        <w:rPr>
          <w:rFonts w:ascii="Times New Roman" w:hAnsi="Times New Roman" w:cs="Times New Roman"/>
          <w:sz w:val="28"/>
          <w:szCs w:val="28"/>
        </w:rPr>
        <w:t xml:space="preserve">Tìm </w:t>
      </w:r>
      <w:r w:rsidRPr="00C55AB9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1AA9F6EC">
          <v:shape id="_x0000_i1100" type="#_x0000_t75" style="width:9.75pt;height:11.25pt" o:ole="">
            <v:imagedata r:id="rId158" o:title=""/>
          </v:shape>
          <o:OLEObject Type="Embed" ProgID="Equation.DSMT4" ShapeID="_x0000_i1100" DrawAspect="Content" ObjectID="_1773557457" r:id="rId159"/>
        </w:object>
      </w:r>
      <w:r w:rsidRPr="00C55AB9">
        <w:rPr>
          <w:rFonts w:ascii="Times New Roman" w:hAnsi="Times New Roman" w:cs="Times New Roman"/>
          <w:sz w:val="28"/>
          <w:szCs w:val="28"/>
        </w:rPr>
        <w:t xml:space="preserve"> để </w:t>
      </w:r>
      <w:r w:rsidR="003914D0" w:rsidRPr="00C55AB9">
        <w:rPr>
          <w:rFonts w:ascii="Times New Roman" w:hAnsi="Times New Roman" w:cs="Times New Roman"/>
          <w:position w:val="-6"/>
          <w:sz w:val="28"/>
          <w:szCs w:val="28"/>
        </w:rPr>
        <w:object w:dxaOrig="920" w:dyaOrig="279" w14:anchorId="05728C96">
          <v:shape id="_x0000_i1101" type="#_x0000_t75" style="width:45.75pt;height:13.5pt" o:ole="">
            <v:imagedata r:id="rId160" o:title=""/>
          </v:shape>
          <o:OLEObject Type="Embed" ProgID="Equation.DSMT4" ShapeID="_x0000_i1101" DrawAspect="Content" ObjectID="_1773557458" r:id="rId161"/>
        </w:object>
      </w:r>
    </w:p>
    <w:p w14:paraId="6CC0AB95" w14:textId="77777777" w:rsidR="00F050D5" w:rsidRPr="00C55AB9" w:rsidRDefault="00743B98" w:rsidP="00CE3D05">
      <w:pPr>
        <w:spacing w:after="0" w:line="264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C55AB9">
        <w:rPr>
          <w:rFonts w:ascii="Times New Roman" w:eastAsia="Calibri" w:hAnsi="Times New Roman" w:cs="Times New Roman"/>
          <w:b/>
          <w:sz w:val="28"/>
          <w:szCs w:val="28"/>
        </w:rPr>
        <w:t>Câu 2</w:t>
      </w:r>
      <w:r w:rsidR="00247FEC" w:rsidRPr="00C55AB9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="00F050D5" w:rsidRPr="00C55AB9">
        <w:rPr>
          <w:rFonts w:ascii="Times New Roman" w:eastAsia="Calibri" w:hAnsi="Times New Roman" w:cs="Times New Roman"/>
          <w:b/>
          <w:sz w:val="28"/>
          <w:szCs w:val="28"/>
        </w:rPr>
        <w:t xml:space="preserve"> (</w:t>
      </w:r>
      <w:r w:rsidR="00F050D5" w:rsidRPr="00C55AB9">
        <w:rPr>
          <w:rFonts w:ascii="Times New Roman" w:eastAsia="Calibri" w:hAnsi="Times New Roman" w:cs="Times New Roman"/>
          <w:b/>
          <w:i/>
          <w:sz w:val="28"/>
          <w:szCs w:val="28"/>
        </w:rPr>
        <w:t>2,0 điểm)</w:t>
      </w:r>
      <w:r w:rsidR="00F050D5" w:rsidRPr="00C55AB9">
        <w:rPr>
          <w:rFonts w:ascii="Times New Roman" w:hAnsi="Times New Roman" w:cs="Times New Roman"/>
          <w:b/>
          <w:sz w:val="28"/>
          <w:szCs w:val="28"/>
        </w:rPr>
        <w:t xml:space="preserve">.   </w:t>
      </w:r>
    </w:p>
    <w:p w14:paraId="36836685" w14:textId="77777777" w:rsidR="00743B98" w:rsidRPr="00C55AB9" w:rsidRDefault="00247FEC" w:rsidP="00CE3D05">
      <w:pPr>
        <w:spacing w:after="0"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55AB9">
        <w:rPr>
          <w:rFonts w:ascii="Times New Roman" w:eastAsia="Calibri" w:hAnsi="Times New Roman" w:cs="Times New Roman"/>
          <w:b/>
          <w:sz w:val="28"/>
          <w:szCs w:val="28"/>
        </w:rPr>
        <w:t>1</w:t>
      </w:r>
      <w:r w:rsidR="00F050D5" w:rsidRPr="00C55AB9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="00743B98" w:rsidRPr="00C55AB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F466D" w:rsidRPr="00C55AB9">
        <w:rPr>
          <w:rFonts w:ascii="Times New Roman" w:hAnsi="Times New Roman" w:cs="Times New Roman"/>
          <w:sz w:val="28"/>
          <w:szCs w:val="28"/>
        </w:rPr>
        <w:t xml:space="preserve">Cho </w:t>
      </w:r>
      <w:r w:rsidR="008F466D" w:rsidRPr="00C55AB9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6672BE" w:rsidRPr="00C55AB9">
        <w:rPr>
          <w:rFonts w:ascii="Times New Roman" w:hAnsi="Times New Roman" w:cs="Times New Roman"/>
          <w:sz w:val="28"/>
          <w:szCs w:val="28"/>
        </w:rPr>
        <w:t xml:space="preserve">arabol </w:t>
      </w:r>
      <w:r w:rsidR="007F25FB" w:rsidRPr="00C55AB9">
        <w:rPr>
          <w:rFonts w:ascii="Times New Roman" w:hAnsi="Times New Roman" w:cs="Times New Roman"/>
          <w:position w:val="-12"/>
          <w:sz w:val="28"/>
          <w:szCs w:val="28"/>
        </w:rPr>
        <w:object w:dxaOrig="1280" w:dyaOrig="420" w14:anchorId="16880999">
          <v:shape id="_x0000_i1102" type="#_x0000_t75" style="width:66pt;height:19.5pt" o:ole="">
            <v:imagedata r:id="rId162" o:title=""/>
          </v:shape>
          <o:OLEObject Type="Embed" ProgID="Equation.DSMT4" ShapeID="_x0000_i1102" DrawAspect="Content" ObjectID="_1773557459" r:id="rId163"/>
        </w:object>
      </w:r>
      <w:r w:rsidR="006672BE" w:rsidRPr="00C55AB9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6672BE" w:rsidRPr="00C55AB9">
        <w:rPr>
          <w:rFonts w:ascii="Times New Roman" w:hAnsi="Times New Roman" w:cs="Times New Roman"/>
          <w:sz w:val="28"/>
          <w:szCs w:val="28"/>
        </w:rPr>
        <w:t xml:space="preserve">và đường thẳng </w:t>
      </w:r>
      <w:r w:rsidR="007F25FB" w:rsidRPr="00C55AB9">
        <w:rPr>
          <w:rFonts w:ascii="Times New Roman" w:hAnsi="Times New Roman" w:cs="Times New Roman"/>
          <w:position w:val="-12"/>
          <w:sz w:val="28"/>
          <w:szCs w:val="28"/>
        </w:rPr>
        <w:object w:dxaOrig="1920" w:dyaOrig="360" w14:anchorId="7BE4E169">
          <v:shape id="_x0000_i1103" type="#_x0000_t75" style="width:98.25pt;height:17.25pt" o:ole="">
            <v:imagedata r:id="rId164" o:title=""/>
          </v:shape>
          <o:OLEObject Type="Embed" ProgID="Equation.DSMT4" ShapeID="_x0000_i1103" DrawAspect="Content" ObjectID="_1773557460" r:id="rId165"/>
        </w:object>
      </w:r>
      <w:r w:rsidR="008A4C8E" w:rsidRPr="00C55AB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14:paraId="6A00CBAA" w14:textId="77777777" w:rsidR="00247FEC" w:rsidRPr="00C55AB9" w:rsidRDefault="006672BE" w:rsidP="00CE3D05">
      <w:pPr>
        <w:spacing w:after="0"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55AB9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    </w:t>
      </w:r>
      <w:r w:rsidR="00BF5979" w:rsidRPr="00C55AB9">
        <w:rPr>
          <w:rFonts w:ascii="Times New Roman" w:eastAsia="Calibri" w:hAnsi="Times New Roman" w:cs="Times New Roman"/>
          <w:sz w:val="28"/>
          <w:szCs w:val="28"/>
        </w:rPr>
        <w:tab/>
        <w:t>a)</w:t>
      </w:r>
      <w:r w:rsidR="00BF5979" w:rsidRPr="00C55AB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C55AB9">
        <w:rPr>
          <w:rFonts w:ascii="Times New Roman" w:hAnsi="Times New Roman" w:cs="Times New Roman"/>
          <w:sz w:val="28"/>
          <w:szCs w:val="28"/>
        </w:rPr>
        <w:t xml:space="preserve">Chứng minh rằng với mọi giá trị của </w:t>
      </w:r>
      <w:r w:rsidR="003914D0" w:rsidRPr="00C55AB9">
        <w:rPr>
          <w:rFonts w:ascii="Times New Roman" w:hAnsi="Times New Roman" w:cs="Times New Roman"/>
          <w:position w:val="-6"/>
          <w:sz w:val="28"/>
          <w:szCs w:val="28"/>
        </w:rPr>
        <w:object w:dxaOrig="279" w:dyaOrig="240" w14:anchorId="16A86724">
          <v:shape id="_x0000_i1104" type="#_x0000_t75" style="width:13.5pt;height:12.75pt" o:ole="">
            <v:imagedata r:id="rId166" o:title=""/>
          </v:shape>
          <o:OLEObject Type="Embed" ProgID="Equation.DSMT4" ShapeID="_x0000_i1104" DrawAspect="Content" ObjectID="_1773557461" r:id="rId167"/>
        </w:object>
      </w:r>
      <w:r w:rsidRPr="00C55AB9">
        <w:rPr>
          <w:rFonts w:ascii="Times New Roman" w:hAnsi="Times New Roman" w:cs="Times New Roman"/>
          <w:sz w:val="28"/>
          <w:szCs w:val="28"/>
        </w:rPr>
        <w:t xml:space="preserve"> đường thẳng </w:t>
      </w:r>
      <w:r w:rsidR="0025783B" w:rsidRPr="00C55AB9">
        <w:rPr>
          <w:rFonts w:ascii="Times New Roman" w:hAnsi="Times New Roman" w:cs="Times New Roman"/>
          <w:position w:val="-12"/>
          <w:sz w:val="28"/>
          <w:szCs w:val="28"/>
        </w:rPr>
        <w:object w:dxaOrig="440" w:dyaOrig="360" w14:anchorId="55899C6E">
          <v:shape id="_x0000_i1105" type="#_x0000_t75" style="width:22.5pt;height:18.75pt" o:ole="">
            <v:imagedata r:id="rId168" o:title=""/>
          </v:shape>
          <o:OLEObject Type="Embed" ProgID="Equation.DSMT4" ShapeID="_x0000_i1105" DrawAspect="Content" ObjectID="_1773557462" r:id="rId169"/>
        </w:object>
      </w:r>
      <w:r w:rsidRPr="00C55AB9">
        <w:rPr>
          <w:rFonts w:ascii="Times New Roman" w:hAnsi="Times New Roman" w:cs="Times New Roman"/>
          <w:sz w:val="28"/>
          <w:szCs w:val="28"/>
        </w:rPr>
        <w:t xml:space="preserve"> luôn cắ</w:t>
      </w:r>
      <w:r w:rsidR="008F466D" w:rsidRPr="00C55AB9">
        <w:rPr>
          <w:rFonts w:ascii="Times New Roman" w:hAnsi="Times New Roman" w:cs="Times New Roman"/>
          <w:sz w:val="28"/>
          <w:szCs w:val="28"/>
        </w:rPr>
        <w:t>t P</w:t>
      </w:r>
      <w:r w:rsidRPr="00C55AB9">
        <w:rPr>
          <w:rFonts w:ascii="Times New Roman" w:hAnsi="Times New Roman" w:cs="Times New Roman"/>
          <w:sz w:val="28"/>
          <w:szCs w:val="28"/>
        </w:rPr>
        <w:t xml:space="preserve">arabol </w:t>
      </w:r>
      <w:r w:rsidR="003914D0" w:rsidRPr="00C55AB9">
        <w:rPr>
          <w:rFonts w:ascii="Times New Roman" w:hAnsi="Times New Roman" w:cs="Times New Roman"/>
          <w:position w:val="-12"/>
          <w:sz w:val="28"/>
          <w:szCs w:val="28"/>
        </w:rPr>
        <w:object w:dxaOrig="460" w:dyaOrig="360" w14:anchorId="1B430553">
          <v:shape id="_x0000_i1106" type="#_x0000_t75" style="width:22.5pt;height:18.75pt" o:ole="">
            <v:imagedata r:id="rId170" o:title=""/>
          </v:shape>
          <o:OLEObject Type="Embed" ProgID="Equation.DSMT4" ShapeID="_x0000_i1106" DrawAspect="Content" ObjectID="_1773557463" r:id="rId171"/>
        </w:object>
      </w:r>
      <w:r w:rsidRPr="00C55AB9">
        <w:rPr>
          <w:rFonts w:ascii="Times New Roman" w:hAnsi="Times New Roman" w:cs="Times New Roman"/>
          <w:sz w:val="28"/>
          <w:szCs w:val="28"/>
        </w:rPr>
        <w:t xml:space="preserve">tại hai điểm phân biệt </w:t>
      </w:r>
      <w:r w:rsidR="003914D0" w:rsidRPr="00C55AB9">
        <w:rPr>
          <w:rFonts w:ascii="Times New Roman" w:hAnsi="Times New Roman" w:cs="Times New Roman"/>
          <w:position w:val="-10"/>
          <w:sz w:val="28"/>
          <w:szCs w:val="28"/>
        </w:rPr>
        <w:object w:dxaOrig="540" w:dyaOrig="340" w14:anchorId="75300110">
          <v:shape id="_x0000_i1107" type="#_x0000_t75" style="width:26.25pt;height:17.25pt" o:ole="">
            <v:imagedata r:id="rId172" o:title=""/>
          </v:shape>
          <o:OLEObject Type="Embed" ProgID="Equation.DSMT4" ShapeID="_x0000_i1107" DrawAspect="Content" ObjectID="_1773557464" r:id="rId173"/>
        </w:object>
      </w:r>
      <w:r w:rsidRPr="00C55AB9">
        <w:rPr>
          <w:rFonts w:ascii="Times New Roman" w:hAnsi="Times New Roman" w:cs="Times New Roman"/>
          <w:sz w:val="28"/>
          <w:szCs w:val="28"/>
        </w:rPr>
        <w:t xml:space="preserve">. Tìm </w:t>
      </w:r>
      <w:r w:rsidR="003914D0" w:rsidRPr="00C55AB9">
        <w:rPr>
          <w:rFonts w:ascii="Times New Roman" w:hAnsi="Times New Roman" w:cs="Times New Roman"/>
          <w:position w:val="-6"/>
          <w:sz w:val="28"/>
          <w:szCs w:val="28"/>
        </w:rPr>
        <w:object w:dxaOrig="279" w:dyaOrig="240" w14:anchorId="4DA5C0B1">
          <v:shape id="_x0000_i1108" type="#_x0000_t75" style="width:13.5pt;height:12.75pt" o:ole="">
            <v:imagedata r:id="rId174" o:title=""/>
          </v:shape>
          <o:OLEObject Type="Embed" ProgID="Equation.DSMT4" ShapeID="_x0000_i1108" DrawAspect="Content" ObjectID="_1773557465" r:id="rId175"/>
        </w:object>
      </w:r>
      <w:r w:rsidRPr="00C55AB9">
        <w:rPr>
          <w:rFonts w:ascii="Times New Roman" w:hAnsi="Times New Roman" w:cs="Times New Roman"/>
          <w:sz w:val="28"/>
          <w:szCs w:val="28"/>
        </w:rPr>
        <w:t xml:space="preserve"> để hai điểm </w:t>
      </w:r>
      <w:r w:rsidR="003914D0" w:rsidRPr="00C55AB9">
        <w:rPr>
          <w:rFonts w:ascii="Times New Roman" w:hAnsi="Times New Roman" w:cs="Times New Roman"/>
          <w:position w:val="-10"/>
          <w:sz w:val="28"/>
          <w:szCs w:val="28"/>
        </w:rPr>
        <w:object w:dxaOrig="540" w:dyaOrig="340" w14:anchorId="6ADE2622">
          <v:shape id="_x0000_i1109" type="#_x0000_t75" style="width:26.25pt;height:17.25pt" o:ole="">
            <v:imagedata r:id="rId172" o:title=""/>
          </v:shape>
          <o:OLEObject Type="Embed" ProgID="Equation.DSMT4" ShapeID="_x0000_i1109" DrawAspect="Content" ObjectID="_1773557466" r:id="rId176"/>
        </w:object>
      </w:r>
      <w:r w:rsidR="003914D0" w:rsidRPr="00C55AB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C55AB9">
        <w:rPr>
          <w:rFonts w:ascii="Times New Roman" w:hAnsi="Times New Roman" w:cs="Times New Roman"/>
          <w:sz w:val="28"/>
          <w:szCs w:val="28"/>
        </w:rPr>
        <w:t>đối xứng với nhau qua trục tung.</w:t>
      </w:r>
    </w:p>
    <w:p w14:paraId="3B92204F" w14:textId="77777777" w:rsidR="00247FEC" w:rsidRPr="00C55AB9" w:rsidRDefault="00BF5979" w:rsidP="00CE3D05">
      <w:pPr>
        <w:spacing w:after="0" w:line="264" w:lineRule="auto"/>
        <w:ind w:firstLine="720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C55AB9">
        <w:rPr>
          <w:rFonts w:ascii="Times New Roman" w:eastAsia="Calibri" w:hAnsi="Times New Roman" w:cs="Times New Roman"/>
          <w:sz w:val="28"/>
          <w:szCs w:val="28"/>
        </w:rPr>
        <w:t>b)</w:t>
      </w:r>
      <w:r w:rsidRPr="00C55AB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6672BE" w:rsidRPr="00C55AB9">
        <w:rPr>
          <w:rFonts w:ascii="Times New Roman" w:hAnsi="Times New Roman" w:cs="Times New Roman"/>
          <w:sz w:val="28"/>
          <w:szCs w:val="28"/>
        </w:rPr>
        <w:t xml:space="preserve">Gọi </w:t>
      </w:r>
      <w:r w:rsidR="003914D0" w:rsidRPr="00C55AB9">
        <w:rPr>
          <w:rFonts w:ascii="Times New Roman" w:hAnsi="Times New Roman" w:cs="Times New Roman"/>
          <w:position w:val="-12"/>
          <w:sz w:val="28"/>
          <w:szCs w:val="28"/>
        </w:rPr>
        <w:object w:dxaOrig="680" w:dyaOrig="380" w14:anchorId="6769CC67">
          <v:shape id="_x0000_i1110" type="#_x0000_t75" style="width:33.75pt;height:18.75pt" o:ole="">
            <v:imagedata r:id="rId177" o:title=""/>
          </v:shape>
          <o:OLEObject Type="Embed" ProgID="Equation.DSMT4" ShapeID="_x0000_i1110" DrawAspect="Content" ObjectID="_1773557467" r:id="rId178"/>
        </w:object>
      </w:r>
      <w:r w:rsidR="006672BE" w:rsidRPr="00C55AB9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6672BE" w:rsidRPr="00C55AB9">
        <w:rPr>
          <w:rFonts w:ascii="Times New Roman" w:hAnsi="Times New Roman" w:cs="Times New Roman"/>
          <w:sz w:val="28"/>
          <w:szCs w:val="28"/>
        </w:rPr>
        <w:t xml:space="preserve">tương ứng là hoành độ của </w:t>
      </w:r>
      <w:r w:rsidR="003914D0" w:rsidRPr="00C55AB9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60D3748A">
          <v:shape id="_x0000_i1111" type="#_x0000_t75" style="width:12.75pt;height:13.5pt" o:ole="">
            <v:imagedata r:id="rId179" o:title=""/>
          </v:shape>
          <o:OLEObject Type="Embed" ProgID="Equation.DSMT4" ShapeID="_x0000_i1111" DrawAspect="Content" ObjectID="_1773557468" r:id="rId180"/>
        </w:object>
      </w:r>
      <w:r w:rsidR="006672BE" w:rsidRPr="00C55AB9">
        <w:rPr>
          <w:rFonts w:ascii="Times New Roman" w:hAnsi="Times New Roman" w:cs="Times New Roman"/>
          <w:sz w:val="28"/>
          <w:szCs w:val="28"/>
        </w:rPr>
        <w:t xml:space="preserve"> và </w:t>
      </w:r>
      <w:r w:rsidR="003914D0" w:rsidRPr="00C55AB9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2B2ACC44">
          <v:shape id="_x0000_i1112" type="#_x0000_t75" style="width:12.75pt;height:13.5pt" o:ole="">
            <v:imagedata r:id="rId181" o:title=""/>
          </v:shape>
          <o:OLEObject Type="Embed" ProgID="Equation.DSMT4" ShapeID="_x0000_i1112" DrawAspect="Content" ObjectID="_1773557469" r:id="rId182"/>
        </w:object>
      </w:r>
      <w:r w:rsidR="006672BE" w:rsidRPr="00C55AB9">
        <w:rPr>
          <w:rFonts w:ascii="Times New Roman" w:hAnsi="Times New Roman" w:cs="Times New Roman"/>
          <w:sz w:val="28"/>
          <w:szCs w:val="28"/>
        </w:rPr>
        <w:t xml:space="preserve">. Xác định giá trị của </w:t>
      </w:r>
      <w:r w:rsidR="003914D0" w:rsidRPr="00C55AB9">
        <w:rPr>
          <w:rFonts w:ascii="Times New Roman" w:hAnsi="Times New Roman" w:cs="Times New Roman"/>
          <w:position w:val="-6"/>
          <w:sz w:val="28"/>
          <w:szCs w:val="28"/>
        </w:rPr>
        <w:object w:dxaOrig="279" w:dyaOrig="240" w14:anchorId="23EB2964">
          <v:shape id="_x0000_i1113" type="#_x0000_t75" style="width:13.5pt;height:12.75pt" o:ole="">
            <v:imagedata r:id="rId174" o:title=""/>
          </v:shape>
          <o:OLEObject Type="Embed" ProgID="Equation.DSMT4" ShapeID="_x0000_i1113" DrawAspect="Content" ObjectID="_1773557470" r:id="rId183"/>
        </w:object>
      </w:r>
      <w:r w:rsidR="006672BE" w:rsidRPr="00C55AB9">
        <w:rPr>
          <w:rFonts w:ascii="Times New Roman" w:hAnsi="Times New Roman" w:cs="Times New Roman"/>
          <w:sz w:val="28"/>
          <w:szCs w:val="28"/>
        </w:rPr>
        <w:t xml:space="preserve"> để biểu thức </w:t>
      </w:r>
      <w:r w:rsidR="003914D0" w:rsidRPr="00C55AB9">
        <w:rPr>
          <w:rFonts w:ascii="Times New Roman" w:hAnsi="Times New Roman" w:cs="Times New Roman"/>
          <w:position w:val="-12"/>
          <w:sz w:val="28"/>
          <w:szCs w:val="28"/>
        </w:rPr>
        <w:object w:dxaOrig="2940" w:dyaOrig="420" w14:anchorId="0F9FAF42">
          <v:shape id="_x0000_i1114" type="#_x0000_t75" style="width:146.25pt;height:21pt" o:ole="">
            <v:imagedata r:id="rId184" o:title=""/>
          </v:shape>
          <o:OLEObject Type="Embed" ProgID="Equation.DSMT4" ShapeID="_x0000_i1114" DrawAspect="Content" ObjectID="_1773557471" r:id="rId185"/>
        </w:object>
      </w:r>
      <w:r w:rsidR="006672BE" w:rsidRPr="00C55AB9">
        <w:rPr>
          <w:rFonts w:ascii="Times New Roman" w:hAnsi="Times New Roman" w:cs="Times New Roman"/>
          <w:sz w:val="28"/>
          <w:szCs w:val="28"/>
        </w:rPr>
        <w:t>) đạt giá trị nhỏ nhất? Tìm giá trị nhỏ nhất đó?</w:t>
      </w:r>
    </w:p>
    <w:p w14:paraId="6FEE5196" w14:textId="77777777" w:rsidR="00743B98" w:rsidRPr="00C55AB9" w:rsidRDefault="00247FEC" w:rsidP="00CE3D05">
      <w:pPr>
        <w:spacing w:after="0"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55AB9">
        <w:rPr>
          <w:rFonts w:ascii="Times New Roman" w:eastAsia="Calibri" w:hAnsi="Times New Roman" w:cs="Times New Roman"/>
          <w:b/>
          <w:sz w:val="28"/>
          <w:szCs w:val="28"/>
        </w:rPr>
        <w:t>2</w:t>
      </w:r>
      <w:r w:rsidR="00F050D5" w:rsidRPr="00C55AB9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Pr="00C55AB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DB00C9" w:rsidRPr="00C55AB9">
        <w:rPr>
          <w:rFonts w:ascii="Times New Roman" w:hAnsi="Times New Roman" w:cs="Times New Roman"/>
          <w:sz w:val="28"/>
          <w:szCs w:val="28"/>
        </w:rPr>
        <w:t xml:space="preserve">Cho hệ phương trình: </w:t>
      </w:r>
      <w:r w:rsidR="00DB00C9" w:rsidRPr="00C55AB9">
        <w:rPr>
          <w:rFonts w:ascii="Times New Roman" w:hAnsi="Times New Roman" w:cs="Times New Roman"/>
          <w:position w:val="-30"/>
          <w:sz w:val="28"/>
          <w:szCs w:val="28"/>
        </w:rPr>
        <w:object w:dxaOrig="1820" w:dyaOrig="720" w14:anchorId="7C1326DA">
          <v:shape id="_x0000_i1115" type="#_x0000_t75" style="width:90.75pt;height:36pt" o:ole="">
            <v:imagedata r:id="rId186" o:title=""/>
          </v:shape>
          <o:OLEObject Type="Embed" ProgID="Equation.3" ShapeID="_x0000_i1115" DrawAspect="Content" ObjectID="_1773557472" r:id="rId187"/>
        </w:object>
      </w:r>
    </w:p>
    <w:p w14:paraId="24BCCDFF" w14:textId="77777777" w:rsidR="00247FEC" w:rsidRPr="00C55AB9" w:rsidRDefault="00BF5979" w:rsidP="00CE3D05">
      <w:pPr>
        <w:spacing w:after="0" w:line="264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C55AB9">
        <w:rPr>
          <w:rFonts w:ascii="Times New Roman" w:eastAsia="Calibri" w:hAnsi="Times New Roman" w:cs="Times New Roman"/>
          <w:sz w:val="28"/>
          <w:szCs w:val="28"/>
        </w:rPr>
        <w:t>a)</w:t>
      </w:r>
      <w:r w:rsidRPr="00C55AB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DB00C9" w:rsidRPr="00C55AB9">
        <w:rPr>
          <w:rFonts w:ascii="Times New Roman" w:hAnsi="Times New Roman" w:cs="Times New Roman"/>
          <w:sz w:val="28"/>
          <w:szCs w:val="28"/>
        </w:rPr>
        <w:t xml:space="preserve">Giải hệ phương trình với </w:t>
      </w:r>
      <w:r w:rsidRPr="00C55AB9">
        <w:rPr>
          <w:rFonts w:ascii="Times New Roman" w:hAnsi="Times New Roman" w:cs="Times New Roman"/>
          <w:position w:val="-6"/>
          <w:sz w:val="28"/>
          <w:szCs w:val="28"/>
        </w:rPr>
        <w:object w:dxaOrig="720" w:dyaOrig="300" w14:anchorId="05C67C06">
          <v:shape id="_x0000_i1116" type="#_x0000_t75" style="width:34.5pt;height:15pt" o:ole="">
            <v:imagedata r:id="rId188" o:title=""/>
          </v:shape>
          <o:OLEObject Type="Embed" ProgID="Equation.DSMT4" ShapeID="_x0000_i1116" DrawAspect="Content" ObjectID="_1773557473" r:id="rId189"/>
        </w:object>
      </w:r>
    </w:p>
    <w:p w14:paraId="7A3775B1" w14:textId="77777777" w:rsidR="00247FEC" w:rsidRPr="00C55AB9" w:rsidRDefault="00BF5979" w:rsidP="00CE3D05">
      <w:pPr>
        <w:spacing w:after="0" w:line="264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C55AB9">
        <w:rPr>
          <w:rFonts w:ascii="Times New Roman" w:eastAsia="Calibri" w:hAnsi="Times New Roman" w:cs="Times New Roman"/>
          <w:sz w:val="28"/>
          <w:szCs w:val="28"/>
        </w:rPr>
        <w:t>b)</w:t>
      </w:r>
      <w:r w:rsidRPr="00C55AB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DB00C9" w:rsidRPr="00C55AB9">
        <w:rPr>
          <w:rFonts w:ascii="Times New Roman" w:hAnsi="Times New Roman" w:cs="Times New Roman"/>
          <w:sz w:val="28"/>
          <w:szCs w:val="28"/>
        </w:rPr>
        <w:t xml:space="preserve">Xác định </w:t>
      </w:r>
      <w:r w:rsidR="003914D0" w:rsidRPr="00C55AB9">
        <w:rPr>
          <w:rFonts w:ascii="Times New Roman" w:hAnsi="Times New Roman" w:cs="Times New Roman"/>
          <w:position w:val="-6"/>
          <w:sz w:val="28"/>
          <w:szCs w:val="28"/>
        </w:rPr>
        <w:object w:dxaOrig="279" w:dyaOrig="240" w14:anchorId="2A90AB5A">
          <v:shape id="_x0000_i1117" type="#_x0000_t75" style="width:13.5pt;height:12.75pt" o:ole="">
            <v:imagedata r:id="rId166" o:title=""/>
          </v:shape>
          <o:OLEObject Type="Embed" ProgID="Equation.DSMT4" ShapeID="_x0000_i1117" DrawAspect="Content" ObjectID="_1773557474" r:id="rId190"/>
        </w:object>
      </w:r>
      <w:r w:rsidR="00DB00C9" w:rsidRPr="00C55AB9">
        <w:rPr>
          <w:rFonts w:ascii="Times New Roman" w:hAnsi="Times New Roman" w:cs="Times New Roman"/>
          <w:sz w:val="28"/>
          <w:szCs w:val="28"/>
        </w:rPr>
        <w:t xml:space="preserve"> nguyên để hệ có nghiệm duy nhất là nghiệm nguyên.</w:t>
      </w:r>
    </w:p>
    <w:p w14:paraId="3CAB0122" w14:textId="77777777" w:rsidR="00736AFD" w:rsidRPr="00C55AB9" w:rsidRDefault="00743B98" w:rsidP="00CE3D05">
      <w:pPr>
        <w:spacing w:after="0"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55AB9">
        <w:rPr>
          <w:rFonts w:ascii="Times New Roman" w:eastAsia="Calibri" w:hAnsi="Times New Roman" w:cs="Times New Roman"/>
          <w:b/>
          <w:sz w:val="28"/>
          <w:szCs w:val="28"/>
        </w:rPr>
        <w:t>Câu</w:t>
      </w:r>
      <w:r w:rsidR="00247FEC" w:rsidRPr="00C55AB9">
        <w:rPr>
          <w:rFonts w:ascii="Times New Roman" w:eastAsia="Calibri" w:hAnsi="Times New Roman" w:cs="Times New Roman"/>
          <w:b/>
          <w:sz w:val="28"/>
          <w:szCs w:val="28"/>
        </w:rPr>
        <w:t xml:space="preserve"> 3</w:t>
      </w:r>
      <w:r w:rsidR="00BF5979" w:rsidRPr="00C55AB9">
        <w:rPr>
          <w:rFonts w:ascii="Times New Roman" w:eastAsia="Calibri" w:hAnsi="Times New Roman" w:cs="Times New Roman"/>
          <w:b/>
          <w:sz w:val="28"/>
          <w:szCs w:val="28"/>
        </w:rPr>
        <w:t>. (</w:t>
      </w:r>
      <w:r w:rsidR="00BF5979" w:rsidRPr="00C55AB9">
        <w:rPr>
          <w:rFonts w:ascii="Times New Roman" w:eastAsia="Calibri" w:hAnsi="Times New Roman" w:cs="Times New Roman"/>
          <w:b/>
          <w:i/>
          <w:sz w:val="28"/>
          <w:szCs w:val="28"/>
        </w:rPr>
        <w:t>3,0 điểm)</w:t>
      </w:r>
      <w:r w:rsidR="00BF5979" w:rsidRPr="00C55AB9">
        <w:rPr>
          <w:rFonts w:ascii="Times New Roman" w:hAnsi="Times New Roman" w:cs="Times New Roman"/>
          <w:b/>
          <w:sz w:val="28"/>
          <w:szCs w:val="28"/>
        </w:rPr>
        <w:t>.</w:t>
      </w:r>
      <w:r w:rsidR="00736AFD" w:rsidRPr="00C55AB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36AFD" w:rsidRPr="00C55AB9">
        <w:rPr>
          <w:rFonts w:ascii="Times New Roman" w:hAnsi="Times New Roman" w:cs="Times New Roman"/>
          <w:sz w:val="28"/>
          <w:szCs w:val="28"/>
          <w:lang w:val="de-DE"/>
        </w:rPr>
        <w:t xml:space="preserve">Cho </w:t>
      </w:r>
      <w:r w:rsidR="00736AFD" w:rsidRPr="00C55AB9">
        <w:rPr>
          <w:rFonts w:ascii="Times New Roman" w:hAnsi="Times New Roman" w:cs="Times New Roman"/>
          <w:position w:val="-14"/>
          <w:sz w:val="28"/>
          <w:szCs w:val="28"/>
          <w:lang w:val="de-DE"/>
        </w:rPr>
        <w:object w:dxaOrig="760" w:dyaOrig="420" w14:anchorId="0B0A65E1">
          <v:shape id="_x0000_i1118" type="#_x0000_t75" style="width:38.25pt;height:21pt" o:ole="">
            <v:imagedata r:id="rId191" o:title=""/>
          </v:shape>
          <o:OLEObject Type="Embed" ProgID="Equation.DSMT4" ShapeID="_x0000_i1118" DrawAspect="Content" ObjectID="_1773557475" r:id="rId192"/>
        </w:object>
      </w:r>
      <w:r w:rsidR="00736AFD" w:rsidRPr="00C55AB9">
        <w:rPr>
          <w:rFonts w:ascii="Times New Roman" w:hAnsi="Times New Roman" w:cs="Times New Roman"/>
          <w:sz w:val="28"/>
          <w:szCs w:val="28"/>
        </w:rPr>
        <w:t xml:space="preserve">, </w:t>
      </w:r>
      <w:r w:rsidR="00736AFD" w:rsidRPr="00C55AB9">
        <w:rPr>
          <w:rFonts w:ascii="Times New Roman" w:hAnsi="Times New Roman" w:cs="Times New Roman"/>
          <w:sz w:val="28"/>
          <w:szCs w:val="28"/>
          <w:lang w:val="de-DE"/>
        </w:rPr>
        <w:t xml:space="preserve">đường thẳng </w:t>
      </w:r>
      <w:r w:rsidR="00736AFD" w:rsidRPr="00C55AB9">
        <w:rPr>
          <w:rFonts w:ascii="Times New Roman" w:hAnsi="Times New Roman" w:cs="Times New Roman"/>
          <w:position w:val="-6"/>
          <w:sz w:val="28"/>
          <w:szCs w:val="28"/>
          <w:lang w:val="de-DE"/>
        </w:rPr>
        <w:object w:dxaOrig="240" w:dyaOrig="300" w14:anchorId="28F31579">
          <v:shape id="_x0000_i1119" type="#_x0000_t75" style="width:12.75pt;height:15pt" o:ole="">
            <v:imagedata r:id="rId193" o:title=""/>
          </v:shape>
          <o:OLEObject Type="Embed" ProgID="Equation.DSMT4" ShapeID="_x0000_i1119" DrawAspect="Content" ObjectID="_1773557476" r:id="rId194"/>
        </w:object>
      </w:r>
      <w:r w:rsidR="00736AFD" w:rsidRPr="00C55AB9">
        <w:rPr>
          <w:rFonts w:ascii="Times New Roman" w:hAnsi="Times New Roman" w:cs="Times New Roman"/>
          <w:sz w:val="28"/>
          <w:szCs w:val="28"/>
          <w:lang w:val="de-DE"/>
        </w:rPr>
        <w:t xml:space="preserve">cố định không qua </w:t>
      </w:r>
      <w:r w:rsidR="00736AFD" w:rsidRPr="00C55AB9">
        <w:rPr>
          <w:rFonts w:ascii="Times New Roman" w:hAnsi="Times New Roman" w:cs="Times New Roman"/>
          <w:position w:val="-6"/>
          <w:sz w:val="28"/>
          <w:szCs w:val="28"/>
          <w:lang w:val="de-DE"/>
        </w:rPr>
        <w:object w:dxaOrig="279" w:dyaOrig="300" w14:anchorId="108B874B">
          <v:shape id="_x0000_i1120" type="#_x0000_t75" style="width:13.5pt;height:15pt" o:ole="">
            <v:imagedata r:id="rId195" o:title=""/>
          </v:shape>
          <o:OLEObject Type="Embed" ProgID="Equation.DSMT4" ShapeID="_x0000_i1120" DrawAspect="Content" ObjectID="_1773557477" r:id="rId196"/>
        </w:object>
      </w:r>
      <w:r w:rsidR="00736AFD" w:rsidRPr="00C55AB9">
        <w:rPr>
          <w:rFonts w:ascii="Times New Roman" w:hAnsi="Times New Roman" w:cs="Times New Roman"/>
          <w:sz w:val="28"/>
          <w:szCs w:val="28"/>
          <w:lang w:val="de-DE"/>
        </w:rPr>
        <w:t>và cắt đường tròn tại hai điểm phân biệt</w:t>
      </w:r>
      <w:r w:rsidR="00736AFD" w:rsidRPr="00C55AB9">
        <w:rPr>
          <w:rFonts w:ascii="Times New Roman" w:hAnsi="Times New Roman" w:cs="Times New Roman"/>
          <w:sz w:val="28"/>
          <w:szCs w:val="28"/>
        </w:rPr>
        <w:t xml:space="preserve"> </w:t>
      </w:r>
      <w:r w:rsidR="00736AFD" w:rsidRPr="00C55AB9">
        <w:rPr>
          <w:rFonts w:ascii="Times New Roman" w:hAnsi="Times New Roman" w:cs="Times New Roman"/>
          <w:position w:val="-10"/>
          <w:sz w:val="28"/>
          <w:szCs w:val="28"/>
          <w:lang w:val="de-DE"/>
        </w:rPr>
        <w:object w:dxaOrig="540" w:dyaOrig="340" w14:anchorId="53D214E6">
          <v:shape id="_x0000_i1121" type="#_x0000_t75" style="width:27pt;height:17.25pt" o:ole="">
            <v:imagedata r:id="rId197" o:title=""/>
          </v:shape>
          <o:OLEObject Type="Embed" ProgID="Equation.DSMT4" ShapeID="_x0000_i1121" DrawAspect="Content" ObjectID="_1773557478" r:id="rId198"/>
        </w:object>
      </w:r>
      <w:r w:rsidR="00736AFD" w:rsidRPr="00C55AB9">
        <w:rPr>
          <w:rFonts w:ascii="Times New Roman" w:hAnsi="Times New Roman" w:cs="Times New Roman"/>
          <w:sz w:val="28"/>
          <w:szCs w:val="28"/>
        </w:rPr>
        <w:t xml:space="preserve">. </w:t>
      </w:r>
      <w:r w:rsidR="00736AFD" w:rsidRPr="00C55AB9">
        <w:rPr>
          <w:rFonts w:ascii="Times New Roman" w:hAnsi="Times New Roman" w:cs="Times New Roman"/>
          <w:sz w:val="28"/>
          <w:szCs w:val="28"/>
          <w:lang w:val="de-DE"/>
        </w:rPr>
        <w:t>Từ một điểm</w:t>
      </w:r>
      <w:r w:rsidR="00736AFD" w:rsidRPr="00C55AB9">
        <w:rPr>
          <w:rFonts w:ascii="Times New Roman" w:hAnsi="Times New Roman" w:cs="Times New Roman"/>
          <w:sz w:val="28"/>
          <w:szCs w:val="28"/>
        </w:rPr>
        <w:t xml:space="preserve"> C</w:t>
      </w:r>
      <w:r w:rsidR="00736AFD" w:rsidRPr="00C55AB9">
        <w:rPr>
          <w:rFonts w:ascii="Times New Roman" w:hAnsi="Times New Roman" w:cs="Times New Roman"/>
          <w:sz w:val="28"/>
          <w:szCs w:val="28"/>
          <w:lang w:val="de-DE"/>
        </w:rPr>
        <w:t xml:space="preserve"> trên </w:t>
      </w:r>
      <w:r w:rsidR="00736AFD" w:rsidRPr="00C55AB9">
        <w:rPr>
          <w:rFonts w:ascii="Times New Roman" w:hAnsi="Times New Roman" w:cs="Times New Roman"/>
          <w:position w:val="-6"/>
          <w:sz w:val="28"/>
          <w:szCs w:val="28"/>
          <w:lang w:val="de-DE"/>
        </w:rPr>
        <w:object w:dxaOrig="240" w:dyaOrig="300" w14:anchorId="3D788E6D">
          <v:shape id="_x0000_i1122" type="#_x0000_t75" style="width:12.75pt;height:15pt" o:ole="">
            <v:imagedata r:id="rId193" o:title=""/>
          </v:shape>
          <o:OLEObject Type="Embed" ProgID="Equation.DSMT4" ShapeID="_x0000_i1122" DrawAspect="Content" ObjectID="_1773557479" r:id="rId199"/>
        </w:object>
      </w:r>
      <w:r w:rsidR="00736AFD" w:rsidRPr="00C55AB9">
        <w:rPr>
          <w:rFonts w:ascii="Times New Roman" w:hAnsi="Times New Roman" w:cs="Times New Roman"/>
          <w:sz w:val="28"/>
          <w:szCs w:val="28"/>
          <w:lang w:val="de-DE"/>
        </w:rPr>
        <w:t>(</w:t>
      </w:r>
      <w:r w:rsidR="00736AFD" w:rsidRPr="00C55AB9">
        <w:rPr>
          <w:rFonts w:ascii="Times New Roman" w:hAnsi="Times New Roman" w:cs="Times New Roman"/>
          <w:position w:val="-4"/>
          <w:sz w:val="28"/>
          <w:szCs w:val="28"/>
          <w:lang w:val="de-DE"/>
        </w:rPr>
        <w:object w:dxaOrig="260" w:dyaOrig="279" w14:anchorId="54FCC164">
          <v:shape id="_x0000_i1123" type="#_x0000_t75" style="width:12.75pt;height:13.5pt" o:ole="">
            <v:imagedata r:id="rId200" o:title=""/>
          </v:shape>
          <o:OLEObject Type="Embed" ProgID="Equation.DSMT4" ShapeID="_x0000_i1123" DrawAspect="Content" ObjectID="_1773557480" r:id="rId201"/>
        </w:object>
      </w:r>
      <w:r w:rsidR="00736AFD" w:rsidRPr="00C55AB9">
        <w:rPr>
          <w:rFonts w:ascii="Times New Roman" w:hAnsi="Times New Roman" w:cs="Times New Roman"/>
          <w:sz w:val="28"/>
          <w:szCs w:val="28"/>
        </w:rPr>
        <w:t xml:space="preserve"> </w:t>
      </w:r>
      <w:r w:rsidR="00736AFD" w:rsidRPr="00C55AB9">
        <w:rPr>
          <w:rFonts w:ascii="Times New Roman" w:hAnsi="Times New Roman" w:cs="Times New Roman"/>
          <w:sz w:val="28"/>
          <w:szCs w:val="28"/>
          <w:lang w:val="de-DE"/>
        </w:rPr>
        <w:t xml:space="preserve">nằm giữa </w:t>
      </w:r>
      <w:r w:rsidR="00736AFD" w:rsidRPr="00C55AB9">
        <w:rPr>
          <w:rFonts w:ascii="Times New Roman" w:hAnsi="Times New Roman" w:cs="Times New Roman"/>
          <w:position w:val="-4"/>
          <w:sz w:val="28"/>
          <w:szCs w:val="28"/>
          <w:lang w:val="de-DE"/>
        </w:rPr>
        <w:object w:dxaOrig="260" w:dyaOrig="279" w14:anchorId="7F93F257">
          <v:shape id="_x0000_i1124" type="#_x0000_t75" style="width:12.75pt;height:13.5pt" o:ole="">
            <v:imagedata r:id="rId202" o:title=""/>
          </v:shape>
          <o:OLEObject Type="Embed" ProgID="Equation.DSMT4" ShapeID="_x0000_i1124" DrawAspect="Content" ObjectID="_1773557481" r:id="rId203"/>
        </w:object>
      </w:r>
      <w:r w:rsidR="00736AFD" w:rsidRPr="00C55AB9">
        <w:rPr>
          <w:rFonts w:ascii="Times New Roman" w:hAnsi="Times New Roman" w:cs="Times New Roman"/>
          <w:i/>
          <w:sz w:val="28"/>
          <w:szCs w:val="28"/>
          <w:lang w:val="de-DE"/>
        </w:rPr>
        <w:t xml:space="preserve"> </w:t>
      </w:r>
      <w:r w:rsidR="00736AFD" w:rsidRPr="00C55AB9">
        <w:rPr>
          <w:rFonts w:ascii="Times New Roman" w:hAnsi="Times New Roman" w:cs="Times New Roman"/>
          <w:sz w:val="28"/>
          <w:szCs w:val="28"/>
          <w:lang w:val="de-DE"/>
        </w:rPr>
        <w:t xml:space="preserve">và </w:t>
      </w:r>
      <w:r w:rsidR="00736AFD" w:rsidRPr="00C55AB9">
        <w:rPr>
          <w:rFonts w:ascii="Times New Roman" w:hAnsi="Times New Roman" w:cs="Times New Roman"/>
          <w:position w:val="-6"/>
          <w:sz w:val="28"/>
          <w:szCs w:val="28"/>
          <w:lang w:val="de-DE"/>
        </w:rPr>
        <w:object w:dxaOrig="260" w:dyaOrig="300" w14:anchorId="69C4EBB7">
          <v:shape id="_x0000_i1125" type="#_x0000_t75" style="width:12.75pt;height:15pt" o:ole="">
            <v:imagedata r:id="rId204" o:title=""/>
          </v:shape>
          <o:OLEObject Type="Embed" ProgID="Equation.DSMT4" ShapeID="_x0000_i1125" DrawAspect="Content" ObjectID="_1773557482" r:id="rId205"/>
        </w:object>
      </w:r>
      <w:r w:rsidR="00736AFD" w:rsidRPr="00C55AB9">
        <w:rPr>
          <w:rFonts w:ascii="Times New Roman" w:hAnsi="Times New Roman" w:cs="Times New Roman"/>
          <w:sz w:val="28"/>
          <w:szCs w:val="28"/>
          <w:lang w:val="de-DE"/>
        </w:rPr>
        <w:t>) kẻ hai tiếp tuyến</w:t>
      </w:r>
      <w:r w:rsidR="00736AFD" w:rsidRPr="00C55AB9">
        <w:rPr>
          <w:rFonts w:ascii="Times New Roman" w:hAnsi="Times New Roman" w:cs="Times New Roman"/>
          <w:sz w:val="28"/>
          <w:szCs w:val="28"/>
        </w:rPr>
        <w:t xml:space="preserve"> </w:t>
      </w:r>
      <w:r w:rsidR="00736AFD" w:rsidRPr="00C55AB9">
        <w:rPr>
          <w:rFonts w:ascii="Times New Roman" w:hAnsi="Times New Roman" w:cs="Times New Roman"/>
          <w:position w:val="-12"/>
          <w:sz w:val="28"/>
          <w:szCs w:val="28"/>
          <w:lang w:val="de-DE"/>
        </w:rPr>
        <w:object w:dxaOrig="1020" w:dyaOrig="360" w14:anchorId="4293ABEA">
          <v:shape id="_x0000_i1126" type="#_x0000_t75" style="width:51pt;height:18.75pt" o:ole="">
            <v:imagedata r:id="rId206" o:title=""/>
          </v:shape>
          <o:OLEObject Type="Embed" ProgID="Equation.DSMT4" ShapeID="_x0000_i1126" DrawAspect="Content" ObjectID="_1773557483" r:id="rId207"/>
        </w:object>
      </w:r>
      <w:r w:rsidR="00736AFD" w:rsidRPr="00C55AB9">
        <w:rPr>
          <w:rFonts w:ascii="Times New Roman" w:hAnsi="Times New Roman" w:cs="Times New Roman"/>
          <w:sz w:val="28"/>
          <w:szCs w:val="28"/>
          <w:lang w:val="de-DE"/>
        </w:rPr>
        <w:t>với đường tròn (</w:t>
      </w:r>
      <w:r w:rsidR="00736AFD" w:rsidRPr="00C55AB9">
        <w:rPr>
          <w:rFonts w:ascii="Times New Roman" w:hAnsi="Times New Roman" w:cs="Times New Roman"/>
          <w:position w:val="-6"/>
          <w:sz w:val="28"/>
          <w:szCs w:val="28"/>
          <w:lang w:val="de-DE"/>
        </w:rPr>
        <w:object w:dxaOrig="300" w:dyaOrig="300" w14:anchorId="36370115">
          <v:shape id="_x0000_i1127" type="#_x0000_t75" style="width:15pt;height:15pt" o:ole="">
            <v:imagedata r:id="rId208" o:title=""/>
          </v:shape>
          <o:OLEObject Type="Embed" ProgID="Equation.DSMT4" ShapeID="_x0000_i1127" DrawAspect="Content" ObjectID="_1773557484" r:id="rId209"/>
        </w:object>
      </w:r>
      <w:r w:rsidR="00736AFD" w:rsidRPr="00C55AB9">
        <w:rPr>
          <w:rFonts w:ascii="Times New Roman" w:hAnsi="Times New Roman" w:cs="Times New Roman"/>
          <w:sz w:val="28"/>
          <w:szCs w:val="28"/>
          <w:lang w:val="de-DE"/>
        </w:rPr>
        <w:t xml:space="preserve">cùng phía với </w:t>
      </w:r>
      <w:r w:rsidR="00736AFD" w:rsidRPr="00C55AB9">
        <w:rPr>
          <w:rFonts w:ascii="Times New Roman" w:hAnsi="Times New Roman" w:cs="Times New Roman"/>
          <w:position w:val="-6"/>
          <w:sz w:val="28"/>
          <w:szCs w:val="28"/>
          <w:lang w:val="de-DE"/>
        </w:rPr>
        <w:object w:dxaOrig="279" w:dyaOrig="300" w14:anchorId="77314AA2">
          <v:shape id="_x0000_i1128" type="#_x0000_t75" style="width:13.5pt;height:15pt" o:ole="">
            <v:imagedata r:id="rId195" o:title=""/>
          </v:shape>
          <o:OLEObject Type="Embed" ProgID="Equation.DSMT4" ShapeID="_x0000_i1128" DrawAspect="Content" ObjectID="_1773557485" r:id="rId210"/>
        </w:object>
      </w:r>
      <w:r w:rsidR="00736AFD" w:rsidRPr="00C55AB9">
        <w:rPr>
          <w:rFonts w:ascii="Times New Roman" w:hAnsi="Times New Roman" w:cs="Times New Roman"/>
          <w:sz w:val="28"/>
          <w:szCs w:val="28"/>
          <w:lang w:val="de-DE"/>
        </w:rPr>
        <w:t xml:space="preserve"> so với </w:t>
      </w:r>
      <w:r w:rsidR="00736AFD" w:rsidRPr="00C55AB9">
        <w:rPr>
          <w:rFonts w:ascii="Times New Roman" w:hAnsi="Times New Roman" w:cs="Times New Roman"/>
          <w:position w:val="-6"/>
          <w:sz w:val="28"/>
          <w:szCs w:val="28"/>
          <w:lang w:val="de-DE"/>
        </w:rPr>
        <w:object w:dxaOrig="240" w:dyaOrig="300" w14:anchorId="3909180C">
          <v:shape id="_x0000_i1129" type="#_x0000_t75" style="width:12.75pt;height:15pt" o:ole="">
            <v:imagedata r:id="rId211" o:title=""/>
          </v:shape>
          <o:OLEObject Type="Embed" ProgID="Equation.DSMT4" ShapeID="_x0000_i1129" DrawAspect="Content" ObjectID="_1773557486" r:id="rId212"/>
        </w:object>
      </w:r>
      <w:r w:rsidR="00736AFD" w:rsidRPr="00C55AB9">
        <w:rPr>
          <w:rFonts w:ascii="Times New Roman" w:hAnsi="Times New Roman" w:cs="Times New Roman"/>
          <w:sz w:val="28"/>
          <w:szCs w:val="28"/>
          <w:lang w:val="de-DE"/>
        </w:rPr>
        <w:t xml:space="preserve">). </w:t>
      </w:r>
      <w:r w:rsidR="00736AFD" w:rsidRPr="00C55AB9">
        <w:rPr>
          <w:rFonts w:ascii="Times New Roman" w:hAnsi="Times New Roman" w:cs="Times New Roman"/>
          <w:sz w:val="28"/>
          <w:szCs w:val="28"/>
        </w:rPr>
        <w:t xml:space="preserve">Gọi </w:t>
      </w:r>
      <w:r w:rsidR="00736AFD" w:rsidRPr="00C55AB9">
        <w:rPr>
          <w:rFonts w:ascii="Times New Roman" w:hAnsi="Times New Roman" w:cs="Times New Roman"/>
          <w:position w:val="-4"/>
          <w:sz w:val="28"/>
          <w:szCs w:val="28"/>
          <w:lang w:val="de-DE"/>
        </w:rPr>
        <w:object w:dxaOrig="320" w:dyaOrig="279" w14:anchorId="2CEC4D1E">
          <v:shape id="_x0000_i1130" type="#_x0000_t75" style="width:16.5pt;height:13.5pt" o:ole="">
            <v:imagedata r:id="rId213" o:title=""/>
          </v:shape>
          <o:OLEObject Type="Embed" ProgID="Equation.DSMT4" ShapeID="_x0000_i1130" DrawAspect="Content" ObjectID="_1773557487" r:id="rId214"/>
        </w:object>
      </w:r>
      <w:r w:rsidR="00736AFD" w:rsidRPr="00C55AB9">
        <w:rPr>
          <w:rFonts w:ascii="Times New Roman" w:hAnsi="Times New Roman" w:cs="Times New Roman"/>
          <w:sz w:val="28"/>
          <w:szCs w:val="28"/>
        </w:rPr>
        <w:t xml:space="preserve">là trung điểm </w:t>
      </w:r>
      <w:r w:rsidR="00736AFD" w:rsidRPr="00C55AB9">
        <w:rPr>
          <w:rFonts w:ascii="Times New Roman" w:hAnsi="Times New Roman" w:cs="Times New Roman"/>
          <w:position w:val="-4"/>
          <w:sz w:val="28"/>
          <w:szCs w:val="28"/>
          <w:lang w:val="de-DE"/>
        </w:rPr>
        <w:object w:dxaOrig="440" w:dyaOrig="279" w14:anchorId="005739B1">
          <v:shape id="_x0000_i1131" type="#_x0000_t75" style="width:22.5pt;height:13.5pt" o:ole="">
            <v:imagedata r:id="rId215" o:title=""/>
          </v:shape>
          <o:OLEObject Type="Embed" ProgID="Equation.DSMT4" ShapeID="_x0000_i1131" DrawAspect="Content" ObjectID="_1773557488" r:id="rId216"/>
        </w:object>
      </w:r>
      <w:r w:rsidR="00736AFD" w:rsidRPr="00C55AB9">
        <w:rPr>
          <w:rFonts w:ascii="Times New Roman" w:hAnsi="Times New Roman" w:cs="Times New Roman"/>
          <w:sz w:val="28"/>
          <w:szCs w:val="28"/>
        </w:rPr>
        <w:t xml:space="preserve">, đường thẳng </w:t>
      </w:r>
      <w:r w:rsidR="00736AFD" w:rsidRPr="00C55AB9">
        <w:rPr>
          <w:rFonts w:ascii="Times New Roman" w:hAnsi="Times New Roman" w:cs="Times New Roman"/>
          <w:position w:val="-6"/>
          <w:sz w:val="28"/>
          <w:szCs w:val="28"/>
          <w:lang w:val="de-DE"/>
        </w:rPr>
        <w:object w:dxaOrig="499" w:dyaOrig="300" w14:anchorId="2D4CDAD9">
          <v:shape id="_x0000_i1132" type="#_x0000_t75" style="width:27pt;height:15pt" o:ole="">
            <v:imagedata r:id="rId217" o:title=""/>
          </v:shape>
          <o:OLEObject Type="Embed" ProgID="Equation.DSMT4" ShapeID="_x0000_i1132" DrawAspect="Content" ObjectID="_1773557489" r:id="rId218"/>
        </w:object>
      </w:r>
      <w:r w:rsidR="00736AFD" w:rsidRPr="00C55AB9">
        <w:rPr>
          <w:rFonts w:ascii="Times New Roman" w:hAnsi="Times New Roman" w:cs="Times New Roman"/>
          <w:sz w:val="28"/>
          <w:szCs w:val="28"/>
        </w:rPr>
        <w:t xml:space="preserve"> cắt tia </w:t>
      </w:r>
      <w:r w:rsidR="00736AFD" w:rsidRPr="00C55AB9">
        <w:rPr>
          <w:rFonts w:ascii="Times New Roman" w:hAnsi="Times New Roman" w:cs="Times New Roman"/>
          <w:position w:val="-6"/>
          <w:sz w:val="28"/>
          <w:szCs w:val="28"/>
          <w:lang w:val="de-DE"/>
        </w:rPr>
        <w:object w:dxaOrig="480" w:dyaOrig="300" w14:anchorId="78747C5D">
          <v:shape id="_x0000_i1133" type="#_x0000_t75" style="width:23.25pt;height:15pt" o:ole="">
            <v:imagedata r:id="rId219" o:title=""/>
          </v:shape>
          <o:OLEObject Type="Embed" ProgID="Equation.DSMT4" ShapeID="_x0000_i1133" DrawAspect="Content" ObjectID="_1773557490" r:id="rId220"/>
        </w:object>
      </w:r>
      <w:r w:rsidR="00736AFD" w:rsidRPr="00C55AB9">
        <w:rPr>
          <w:rFonts w:ascii="Times New Roman" w:hAnsi="Times New Roman" w:cs="Times New Roman"/>
          <w:sz w:val="28"/>
          <w:szCs w:val="28"/>
        </w:rPr>
        <w:t xml:space="preserve">tại </w:t>
      </w:r>
      <w:r w:rsidR="00736AFD" w:rsidRPr="00C55AB9">
        <w:rPr>
          <w:rFonts w:ascii="Times New Roman" w:hAnsi="Times New Roman" w:cs="Times New Roman"/>
          <w:position w:val="-6"/>
          <w:sz w:val="28"/>
          <w:szCs w:val="28"/>
          <w:lang w:val="de-DE"/>
        </w:rPr>
        <w:object w:dxaOrig="340" w:dyaOrig="300" w14:anchorId="27D3F997">
          <v:shape id="_x0000_i1134" type="#_x0000_t75" style="width:17.25pt;height:15pt" o:ole="">
            <v:imagedata r:id="rId221" o:title=""/>
          </v:shape>
          <o:OLEObject Type="Embed" ProgID="Equation.DSMT4" ShapeID="_x0000_i1134" DrawAspect="Content" ObjectID="_1773557491" r:id="rId222"/>
        </w:object>
      </w:r>
    </w:p>
    <w:p w14:paraId="07575CAE" w14:textId="77777777" w:rsidR="00736AFD" w:rsidRPr="00C55AB9" w:rsidRDefault="00736AFD" w:rsidP="00CE3D05">
      <w:pPr>
        <w:numPr>
          <w:ilvl w:val="0"/>
          <w:numId w:val="24"/>
        </w:numPr>
        <w:tabs>
          <w:tab w:val="left" w:pos="993"/>
        </w:tabs>
        <w:spacing w:after="0" w:line="264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55AB9">
        <w:rPr>
          <w:rFonts w:ascii="Times New Roman" w:hAnsi="Times New Roman" w:cs="Times New Roman"/>
          <w:sz w:val="28"/>
          <w:szCs w:val="28"/>
        </w:rPr>
        <w:t xml:space="preserve">Chứng minh bốn điểm </w:t>
      </w:r>
      <w:r w:rsidRPr="00C55AB9">
        <w:rPr>
          <w:rFonts w:ascii="Times New Roman" w:hAnsi="Times New Roman" w:cs="Times New Roman"/>
          <w:position w:val="-12"/>
          <w:sz w:val="28"/>
          <w:szCs w:val="28"/>
          <w:lang w:val="de-DE"/>
        </w:rPr>
        <w:object w:dxaOrig="1240" w:dyaOrig="360" w14:anchorId="0A1AEECD">
          <v:shape id="_x0000_i1135" type="#_x0000_t75" style="width:62.25pt;height:18.75pt" o:ole="">
            <v:imagedata r:id="rId223" o:title=""/>
          </v:shape>
          <o:OLEObject Type="Embed" ProgID="Equation.DSMT4" ShapeID="_x0000_i1135" DrawAspect="Content" ObjectID="_1773557492" r:id="rId224"/>
        </w:object>
      </w:r>
      <w:r w:rsidRPr="00C55AB9">
        <w:rPr>
          <w:rFonts w:ascii="Times New Roman" w:hAnsi="Times New Roman" w:cs="Times New Roman"/>
          <w:sz w:val="28"/>
          <w:szCs w:val="28"/>
        </w:rPr>
        <w:t>thuộc một đường tròn.</w:t>
      </w:r>
    </w:p>
    <w:p w14:paraId="3D8B4532" w14:textId="77777777" w:rsidR="00736AFD" w:rsidRPr="00C55AB9" w:rsidRDefault="00736AFD" w:rsidP="00CE3D05">
      <w:pPr>
        <w:numPr>
          <w:ilvl w:val="0"/>
          <w:numId w:val="24"/>
        </w:numPr>
        <w:tabs>
          <w:tab w:val="left" w:pos="993"/>
        </w:tabs>
        <w:spacing w:after="0" w:line="264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55AB9">
        <w:rPr>
          <w:rFonts w:ascii="Times New Roman" w:hAnsi="Times New Roman" w:cs="Times New Roman"/>
          <w:sz w:val="28"/>
          <w:szCs w:val="28"/>
        </w:rPr>
        <w:t xml:space="preserve">Chứng minh </w:t>
      </w:r>
      <w:r w:rsidRPr="00C55AB9">
        <w:rPr>
          <w:rFonts w:ascii="Times New Roman" w:hAnsi="Times New Roman" w:cs="Times New Roman"/>
          <w:position w:val="-12"/>
          <w:sz w:val="28"/>
          <w:szCs w:val="28"/>
          <w:lang w:val="de-DE"/>
        </w:rPr>
        <w:object w:dxaOrig="2120" w:dyaOrig="360" w14:anchorId="4647D2E3">
          <v:shape id="_x0000_i1136" type="#_x0000_t75" style="width:105.75pt;height:18.75pt" o:ole="">
            <v:imagedata r:id="rId225" o:title=""/>
          </v:shape>
          <o:OLEObject Type="Embed" ProgID="Equation.DSMT4" ShapeID="_x0000_i1136" DrawAspect="Content" ObjectID="_1773557493" r:id="rId226"/>
        </w:object>
      </w:r>
    </w:p>
    <w:p w14:paraId="22EA5BAB" w14:textId="77777777" w:rsidR="00736AFD" w:rsidRPr="00C55AB9" w:rsidRDefault="00A71009" w:rsidP="00CE3D05">
      <w:pPr>
        <w:numPr>
          <w:ilvl w:val="0"/>
          <w:numId w:val="24"/>
        </w:numPr>
        <w:tabs>
          <w:tab w:val="left" w:pos="993"/>
        </w:tabs>
        <w:spacing w:after="0" w:line="264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55AB9">
        <w:rPr>
          <w:rFonts w:ascii="Times New Roman" w:hAnsi="Times New Roman" w:cs="Times New Roman"/>
          <w:sz w:val="28"/>
          <w:szCs w:val="28"/>
        </w:rPr>
        <w:t xml:space="preserve">Gọi </w:t>
      </w:r>
      <w:r w:rsidRPr="00C55AB9">
        <w:rPr>
          <w:rFonts w:ascii="Times New Roman" w:hAnsi="Times New Roman" w:cs="Times New Roman"/>
          <w:i/>
          <w:sz w:val="28"/>
          <w:szCs w:val="28"/>
        </w:rPr>
        <w:t>D</w:t>
      </w:r>
      <w:r w:rsidRPr="00C55AB9">
        <w:rPr>
          <w:rFonts w:ascii="Times New Roman" w:hAnsi="Times New Roman" w:cs="Times New Roman"/>
          <w:sz w:val="28"/>
          <w:szCs w:val="28"/>
        </w:rPr>
        <w:t xml:space="preserve"> là giao điểm của tia </w:t>
      </w:r>
      <w:r w:rsidRPr="00C55AB9">
        <w:rPr>
          <w:rFonts w:ascii="Times New Roman" w:hAnsi="Times New Roman" w:cs="Times New Roman"/>
          <w:i/>
          <w:sz w:val="28"/>
          <w:szCs w:val="28"/>
        </w:rPr>
        <w:t>OH</w:t>
      </w:r>
      <w:r w:rsidRPr="00C55AB9">
        <w:rPr>
          <w:rFonts w:ascii="Times New Roman" w:hAnsi="Times New Roman" w:cs="Times New Roman"/>
          <w:sz w:val="28"/>
          <w:szCs w:val="28"/>
        </w:rPr>
        <w:t xml:space="preserve"> với đường tròn </w:t>
      </w:r>
      <w:r w:rsidRPr="00C55AB9">
        <w:rPr>
          <w:rFonts w:ascii="Times New Roman" w:hAnsi="Times New Roman" w:cs="Times New Roman"/>
          <w:i/>
          <w:sz w:val="28"/>
          <w:szCs w:val="28"/>
        </w:rPr>
        <w:t>(O).</w:t>
      </w:r>
      <w:r w:rsidRPr="00C55AB9">
        <w:rPr>
          <w:rFonts w:ascii="Times New Roman" w:hAnsi="Times New Roman" w:cs="Times New Roman"/>
          <w:sz w:val="28"/>
          <w:szCs w:val="28"/>
        </w:rPr>
        <w:t xml:space="preserve"> </w:t>
      </w:r>
      <w:r w:rsidR="00736AFD" w:rsidRPr="00C55AB9">
        <w:rPr>
          <w:rFonts w:ascii="Times New Roman" w:hAnsi="Times New Roman" w:cs="Times New Roman"/>
          <w:sz w:val="28"/>
          <w:szCs w:val="28"/>
        </w:rPr>
        <w:t xml:space="preserve">Đường thẳng </w:t>
      </w:r>
      <w:r w:rsidR="00736AFD" w:rsidRPr="00C55AB9">
        <w:rPr>
          <w:rFonts w:ascii="Times New Roman" w:hAnsi="Times New Roman" w:cs="Times New Roman"/>
          <w:i/>
          <w:sz w:val="28"/>
          <w:szCs w:val="28"/>
        </w:rPr>
        <w:t>ND</w:t>
      </w:r>
      <w:r w:rsidR="00736AFD" w:rsidRPr="00C55AB9">
        <w:rPr>
          <w:rFonts w:ascii="Times New Roman" w:hAnsi="Times New Roman" w:cs="Times New Roman"/>
          <w:sz w:val="28"/>
          <w:szCs w:val="28"/>
        </w:rPr>
        <w:t xml:space="preserve"> cắt </w:t>
      </w:r>
      <w:r w:rsidR="00736AFD" w:rsidRPr="00C55AB9">
        <w:rPr>
          <w:rFonts w:ascii="Times New Roman" w:hAnsi="Times New Roman" w:cs="Times New Roman"/>
          <w:i/>
          <w:sz w:val="28"/>
          <w:szCs w:val="28"/>
        </w:rPr>
        <w:t>AB</w:t>
      </w:r>
      <w:r w:rsidR="00736AFD" w:rsidRPr="00C55AB9">
        <w:rPr>
          <w:rFonts w:ascii="Times New Roman" w:hAnsi="Times New Roman" w:cs="Times New Roman"/>
          <w:sz w:val="28"/>
          <w:szCs w:val="28"/>
        </w:rPr>
        <w:t xml:space="preserve"> tại </w:t>
      </w:r>
      <w:r w:rsidR="00736AFD" w:rsidRPr="00C55AB9">
        <w:rPr>
          <w:rFonts w:ascii="Times New Roman" w:hAnsi="Times New Roman" w:cs="Times New Roman"/>
          <w:i/>
          <w:sz w:val="28"/>
          <w:szCs w:val="28"/>
        </w:rPr>
        <w:t>E</w:t>
      </w:r>
      <w:r w:rsidR="00736AFD" w:rsidRPr="00C55AB9">
        <w:rPr>
          <w:rFonts w:ascii="Times New Roman" w:hAnsi="Times New Roman" w:cs="Times New Roman"/>
          <w:sz w:val="28"/>
          <w:szCs w:val="28"/>
        </w:rPr>
        <w:t xml:space="preserve">. Chứng minh </w:t>
      </w:r>
      <w:r w:rsidR="00736AFD" w:rsidRPr="00C55AB9">
        <w:rPr>
          <w:rFonts w:ascii="Times New Roman" w:hAnsi="Times New Roman" w:cs="Times New Roman"/>
          <w:i/>
          <w:sz w:val="28"/>
          <w:szCs w:val="28"/>
        </w:rPr>
        <w:t>AD</w:t>
      </w:r>
      <w:r w:rsidR="00736AFD" w:rsidRPr="00C55AB9">
        <w:rPr>
          <w:rFonts w:ascii="Times New Roman" w:hAnsi="Times New Roman" w:cs="Times New Roman"/>
          <w:sz w:val="28"/>
          <w:szCs w:val="28"/>
        </w:rPr>
        <w:t xml:space="preserve"> là tiếp tuyến đường tròn ngoại tiếp tam giác </w:t>
      </w:r>
      <w:r w:rsidR="00736AFD" w:rsidRPr="00C55AB9">
        <w:rPr>
          <w:rFonts w:ascii="Times New Roman" w:hAnsi="Times New Roman" w:cs="Times New Roman"/>
          <w:i/>
          <w:sz w:val="28"/>
          <w:szCs w:val="28"/>
        </w:rPr>
        <w:t>AEN</w:t>
      </w:r>
      <w:r w:rsidR="00736AFD" w:rsidRPr="00C55AB9">
        <w:rPr>
          <w:rFonts w:ascii="Times New Roman" w:hAnsi="Times New Roman" w:cs="Times New Roman"/>
          <w:sz w:val="28"/>
          <w:szCs w:val="28"/>
        </w:rPr>
        <w:t>.</w:t>
      </w:r>
    </w:p>
    <w:p w14:paraId="13CB740F" w14:textId="77777777" w:rsidR="00736AFD" w:rsidRPr="00C55AB9" w:rsidRDefault="00736AFD" w:rsidP="00CE3D05">
      <w:pPr>
        <w:numPr>
          <w:ilvl w:val="0"/>
          <w:numId w:val="24"/>
        </w:numPr>
        <w:tabs>
          <w:tab w:val="left" w:pos="993"/>
        </w:tabs>
        <w:spacing w:after="0" w:line="264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55AB9">
        <w:rPr>
          <w:rFonts w:ascii="Times New Roman" w:hAnsi="Times New Roman" w:cs="Times New Roman"/>
          <w:sz w:val="28"/>
          <w:szCs w:val="28"/>
        </w:rPr>
        <w:t xml:space="preserve">Chứng minh rằng khi </w:t>
      </w:r>
      <w:r w:rsidRPr="00C55AB9">
        <w:rPr>
          <w:rFonts w:ascii="Times New Roman" w:hAnsi="Times New Roman" w:cs="Times New Roman"/>
          <w:i/>
          <w:sz w:val="28"/>
          <w:szCs w:val="28"/>
        </w:rPr>
        <w:t>C</w:t>
      </w:r>
      <w:r w:rsidRPr="00C55AB9">
        <w:rPr>
          <w:rFonts w:ascii="Times New Roman" w:hAnsi="Times New Roman" w:cs="Times New Roman"/>
          <w:sz w:val="28"/>
          <w:szCs w:val="28"/>
        </w:rPr>
        <w:t xml:space="preserve"> thay đổi nhưng vẫn thỏa mãn điều kiện bài toán thì đường thẳng </w:t>
      </w:r>
      <w:r w:rsidRPr="00C55AB9">
        <w:rPr>
          <w:rFonts w:ascii="Times New Roman" w:hAnsi="Times New Roman" w:cs="Times New Roman"/>
          <w:i/>
          <w:sz w:val="28"/>
          <w:szCs w:val="28"/>
        </w:rPr>
        <w:t>MN</w:t>
      </w:r>
      <w:r w:rsidRPr="00C55AB9">
        <w:rPr>
          <w:rFonts w:ascii="Times New Roman" w:hAnsi="Times New Roman" w:cs="Times New Roman"/>
          <w:sz w:val="28"/>
          <w:szCs w:val="28"/>
        </w:rPr>
        <w:t xml:space="preserve"> luôn đi qua một điểm cố định.</w:t>
      </w:r>
    </w:p>
    <w:p w14:paraId="7F301B1E" w14:textId="7DE6019B" w:rsidR="00EA0792" w:rsidRPr="00C55AB9" w:rsidRDefault="00247FEC" w:rsidP="00CE3D05">
      <w:pPr>
        <w:spacing w:after="0" w:line="264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C55AB9">
        <w:rPr>
          <w:rFonts w:ascii="Times New Roman" w:eastAsia="Calibri" w:hAnsi="Times New Roman" w:cs="Times New Roman"/>
          <w:b/>
          <w:sz w:val="28"/>
          <w:szCs w:val="28"/>
        </w:rPr>
        <w:t>Câu 4</w:t>
      </w:r>
      <w:r w:rsidR="00BF5979" w:rsidRPr="00C55AB9">
        <w:rPr>
          <w:rFonts w:ascii="Times New Roman" w:eastAsia="Calibri" w:hAnsi="Times New Roman" w:cs="Times New Roman"/>
          <w:b/>
          <w:sz w:val="28"/>
          <w:szCs w:val="28"/>
        </w:rPr>
        <w:t>. (</w:t>
      </w:r>
      <w:r w:rsidR="00BF5979" w:rsidRPr="00C55AB9">
        <w:rPr>
          <w:rFonts w:ascii="Times New Roman" w:eastAsia="Calibri" w:hAnsi="Times New Roman" w:cs="Times New Roman"/>
          <w:b/>
          <w:i/>
          <w:sz w:val="28"/>
          <w:szCs w:val="28"/>
        </w:rPr>
        <w:t>0,5 điểm)</w:t>
      </w:r>
      <w:r w:rsidR="00BF5979" w:rsidRPr="00C55AB9">
        <w:rPr>
          <w:rFonts w:ascii="Times New Roman" w:hAnsi="Times New Roman" w:cs="Times New Roman"/>
          <w:b/>
          <w:sz w:val="28"/>
          <w:szCs w:val="28"/>
        </w:rPr>
        <w:t xml:space="preserve">.   </w:t>
      </w:r>
      <w:r w:rsidR="00EA0792" w:rsidRPr="00C55AB9">
        <w:rPr>
          <w:rFonts w:ascii="Times New Roman" w:hAnsi="Times New Roman" w:cs="Times New Roman"/>
          <w:sz w:val="28"/>
          <w:szCs w:val="28"/>
          <w:lang w:val="nl-NL"/>
        </w:rPr>
        <w:t xml:space="preserve">Giải </w:t>
      </w:r>
      <w:r w:rsidR="001D1D38" w:rsidRPr="00C55AB9">
        <w:rPr>
          <w:rFonts w:ascii="Times New Roman" w:hAnsi="Times New Roman" w:cs="Times New Roman"/>
          <w:sz w:val="28"/>
          <w:szCs w:val="28"/>
        </w:rPr>
        <w:t xml:space="preserve">hệ </w:t>
      </w:r>
      <w:r w:rsidR="00EA0792" w:rsidRPr="00C55AB9">
        <w:rPr>
          <w:rFonts w:ascii="Times New Roman" w:hAnsi="Times New Roman" w:cs="Times New Roman"/>
          <w:sz w:val="28"/>
          <w:szCs w:val="28"/>
          <w:lang w:val="nl-NL"/>
        </w:rPr>
        <w:t>phương trình</w:t>
      </w:r>
      <w:r w:rsidR="00EA0792" w:rsidRPr="00C55AB9">
        <w:rPr>
          <w:rFonts w:ascii="Times New Roman" w:hAnsi="Times New Roman" w:cs="Times New Roman"/>
          <w:sz w:val="28"/>
          <w:szCs w:val="28"/>
        </w:rPr>
        <w:t>:</w:t>
      </w:r>
      <w:r w:rsidR="00EA0792" w:rsidRPr="00C55AB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066552">
        <w:rPr>
          <w:rFonts w:ascii="Times New Roman" w:hAnsi="Times New Roman" w:cs="Times New Roman"/>
          <w:noProof/>
          <w:position w:val="-36"/>
          <w:sz w:val="24"/>
          <w:lang w:val="en-US"/>
        </w:rPr>
        <w:drawing>
          <wp:inline distT="0" distB="0" distL="0" distR="0" wp14:anchorId="4C7232F1" wp14:editId="1B5A9A81">
            <wp:extent cx="2266950" cy="533400"/>
            <wp:effectExtent l="0" t="0" r="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8D4C86" w14:textId="77777777" w:rsidR="00247FEC" w:rsidRPr="00C55AB9" w:rsidRDefault="00247FEC" w:rsidP="00CE3D05">
      <w:pPr>
        <w:spacing w:after="0" w:line="264" w:lineRule="auto"/>
        <w:ind w:left="360"/>
        <w:rPr>
          <w:rFonts w:ascii="Times New Roman" w:eastAsia="Calibri" w:hAnsi="Times New Roman" w:cs="Times New Roman"/>
          <w:b/>
          <w:sz w:val="28"/>
          <w:szCs w:val="28"/>
        </w:rPr>
      </w:pPr>
    </w:p>
    <w:p w14:paraId="0EBDAFFC" w14:textId="77777777" w:rsidR="00743B98" w:rsidRPr="00C55AB9" w:rsidRDefault="001D1D38" w:rsidP="00CE3D05">
      <w:pPr>
        <w:spacing w:after="0" w:line="264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C55AB9">
        <w:rPr>
          <w:rFonts w:ascii="Times New Roman" w:eastAsia="Calibri" w:hAnsi="Times New Roman" w:cs="Times New Roman"/>
          <w:b/>
          <w:sz w:val="28"/>
          <w:szCs w:val="28"/>
        </w:rPr>
        <w:t>---------------------------------Hết--------------------------------</w:t>
      </w:r>
      <w:r w:rsidR="00034D97" w:rsidRPr="00C55AB9">
        <w:rPr>
          <w:rFonts w:ascii="Times New Roman" w:eastAsia="Calibri" w:hAnsi="Times New Roman" w:cs="Times New Roman"/>
          <w:b/>
          <w:sz w:val="28"/>
          <w:szCs w:val="28"/>
        </w:rPr>
        <w:br w:type="page"/>
      </w:r>
      <w:r w:rsidR="00A6046E" w:rsidRPr="00C55AB9">
        <w:rPr>
          <w:rFonts w:ascii="Times New Roman" w:eastAsia="Calibri" w:hAnsi="Times New Roman" w:cs="Times New Roman"/>
          <w:b/>
          <w:sz w:val="28"/>
          <w:szCs w:val="28"/>
        </w:rPr>
        <w:lastRenderedPageBreak/>
        <w:t>HƯỚNG DẪN CHẤM</w:t>
      </w:r>
      <w:r w:rsidR="00CA2867">
        <w:rPr>
          <w:rFonts w:ascii="Times New Roman" w:eastAsia="Calibri" w:hAnsi="Times New Roman" w:cs="Times New Roman"/>
          <w:b/>
          <w:sz w:val="28"/>
          <w:szCs w:val="28"/>
        </w:rPr>
        <w:t xml:space="preserve"> MÔN TOÁN</w:t>
      </w:r>
    </w:p>
    <w:p w14:paraId="1E152167" w14:textId="77777777" w:rsidR="00CE3D05" w:rsidRPr="00C55AB9" w:rsidRDefault="00CE3D05" w:rsidP="00CD00C7">
      <w:pPr>
        <w:spacing w:after="0" w:line="276" w:lineRule="auto"/>
        <w:rPr>
          <w:rFonts w:ascii="Times New Roman" w:eastAsia="Calibri" w:hAnsi="Times New Roman" w:cs="Times New Roman"/>
          <w:b/>
          <w:sz w:val="28"/>
          <w:szCs w:val="28"/>
        </w:rPr>
      </w:pPr>
    </w:p>
    <w:p w14:paraId="2BAF3181" w14:textId="77777777" w:rsidR="00A6046E" w:rsidRPr="00C55AB9" w:rsidRDefault="00CD00C7" w:rsidP="00CD00C7">
      <w:pPr>
        <w:spacing w:after="0" w:line="276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C55AB9">
        <w:rPr>
          <w:rFonts w:ascii="Times New Roman" w:eastAsia="Calibri" w:hAnsi="Times New Roman" w:cs="Times New Roman"/>
          <w:b/>
          <w:sz w:val="28"/>
          <w:szCs w:val="28"/>
        </w:rPr>
        <w:t xml:space="preserve">PHẦN I. </w:t>
      </w:r>
      <w:r w:rsidR="00A6046E" w:rsidRPr="00C55AB9">
        <w:rPr>
          <w:rFonts w:ascii="Times New Roman" w:eastAsia="Calibri" w:hAnsi="Times New Roman" w:cs="Times New Roman"/>
          <w:b/>
          <w:sz w:val="28"/>
          <w:szCs w:val="28"/>
        </w:rPr>
        <w:t>TRẮC NGHIỆM</w:t>
      </w:r>
      <w:r w:rsidRPr="00C55AB9">
        <w:rPr>
          <w:rFonts w:ascii="Times New Roman" w:eastAsia="Calibri" w:hAnsi="Times New Roman" w:cs="Times New Roman"/>
          <w:b/>
          <w:sz w:val="28"/>
          <w:szCs w:val="28"/>
        </w:rPr>
        <w:t xml:space="preserve"> KHÁCH QUAN (3,0 điểm)</w:t>
      </w:r>
    </w:p>
    <w:p w14:paraId="7B0AE778" w14:textId="77777777" w:rsidR="008B224C" w:rsidRPr="00C55AB9" w:rsidRDefault="008B224C" w:rsidP="00BF5979">
      <w:pPr>
        <w:spacing w:after="0" w:line="276" w:lineRule="auto"/>
        <w:rPr>
          <w:rFonts w:ascii="Times New Roman" w:hAnsi="Times New Roman" w:cs="Times New Roman"/>
          <w:i/>
          <w:sz w:val="28"/>
          <w:szCs w:val="28"/>
        </w:rPr>
      </w:pPr>
      <w:r w:rsidRPr="00C55AB9">
        <w:rPr>
          <w:rFonts w:ascii="Times New Roman" w:hAnsi="Times New Roman" w:cs="Times New Roman"/>
          <w:i/>
          <w:sz w:val="28"/>
          <w:szCs w:val="28"/>
        </w:rPr>
        <w:t xml:space="preserve">                                   </w:t>
      </w:r>
      <w:r w:rsidR="00626D43" w:rsidRPr="00C55AB9">
        <w:rPr>
          <w:rFonts w:ascii="Times New Roman" w:hAnsi="Times New Roman" w:cs="Times New Roman"/>
          <w:i/>
          <w:sz w:val="28"/>
          <w:szCs w:val="28"/>
          <w:lang w:val="fr-FR"/>
        </w:rPr>
        <w:t>Mỗi câu trả lời đúng cho</w:t>
      </w:r>
      <w:r w:rsidR="00626D43" w:rsidRPr="00C55AB9">
        <w:rPr>
          <w:rFonts w:ascii="Times New Roman" w:hAnsi="Times New Roman" w:cs="Times New Roman"/>
          <w:b/>
          <w:i/>
          <w:sz w:val="28"/>
          <w:szCs w:val="28"/>
          <w:lang w:val="fr-FR"/>
        </w:rPr>
        <w:t xml:space="preserve"> </w:t>
      </w:r>
      <w:r w:rsidR="00626D43" w:rsidRPr="00C55AB9">
        <w:rPr>
          <w:rFonts w:ascii="Times New Roman" w:hAnsi="Times New Roman" w:cs="Times New Roman"/>
          <w:i/>
          <w:sz w:val="28"/>
          <w:szCs w:val="28"/>
          <w:lang w:val="fr-FR"/>
        </w:rPr>
        <w:t>0,25 điểm.</w:t>
      </w:r>
    </w:p>
    <w:tbl>
      <w:tblPr>
        <w:tblW w:w="103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1"/>
        <w:gridCol w:w="571"/>
        <w:gridCol w:w="777"/>
        <w:gridCol w:w="778"/>
        <w:gridCol w:w="778"/>
        <w:gridCol w:w="778"/>
        <w:gridCol w:w="778"/>
        <w:gridCol w:w="778"/>
        <w:gridCol w:w="778"/>
        <w:gridCol w:w="778"/>
        <w:gridCol w:w="810"/>
        <w:gridCol w:w="810"/>
        <w:gridCol w:w="810"/>
      </w:tblGrid>
      <w:tr w:rsidR="00626D43" w:rsidRPr="00C55AB9" w14:paraId="423B7B9B" w14:textId="77777777" w:rsidTr="00D3321F">
        <w:trPr>
          <w:trHeight w:val="360"/>
        </w:trPr>
        <w:tc>
          <w:tcPr>
            <w:tcW w:w="1101" w:type="dxa"/>
          </w:tcPr>
          <w:p w14:paraId="6C5EDCFA" w14:textId="77777777" w:rsidR="00626D43" w:rsidRPr="00C55AB9" w:rsidRDefault="00626D43" w:rsidP="00BF5979">
            <w:pPr>
              <w:spacing w:after="0"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C55AB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 xml:space="preserve">Câu </w:t>
            </w:r>
          </w:p>
        </w:tc>
        <w:tc>
          <w:tcPr>
            <w:tcW w:w="571" w:type="dxa"/>
          </w:tcPr>
          <w:p w14:paraId="0E5062BA" w14:textId="77777777" w:rsidR="00626D43" w:rsidRPr="00C55AB9" w:rsidRDefault="00626D43" w:rsidP="00BF5979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C55AB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1</w:t>
            </w:r>
          </w:p>
        </w:tc>
        <w:tc>
          <w:tcPr>
            <w:tcW w:w="777" w:type="dxa"/>
          </w:tcPr>
          <w:p w14:paraId="3CE82F72" w14:textId="77777777" w:rsidR="00626D43" w:rsidRPr="00C55AB9" w:rsidRDefault="00626D43" w:rsidP="00BF5979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C55AB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2</w:t>
            </w:r>
          </w:p>
        </w:tc>
        <w:tc>
          <w:tcPr>
            <w:tcW w:w="778" w:type="dxa"/>
          </w:tcPr>
          <w:p w14:paraId="3270F2E5" w14:textId="77777777" w:rsidR="00626D43" w:rsidRPr="00C55AB9" w:rsidRDefault="00626D43" w:rsidP="00BF5979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C55AB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3</w:t>
            </w:r>
          </w:p>
        </w:tc>
        <w:tc>
          <w:tcPr>
            <w:tcW w:w="778" w:type="dxa"/>
          </w:tcPr>
          <w:p w14:paraId="322303CC" w14:textId="77777777" w:rsidR="00626D43" w:rsidRPr="00C55AB9" w:rsidRDefault="00626D43" w:rsidP="00BF5979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C55AB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4</w:t>
            </w:r>
          </w:p>
        </w:tc>
        <w:tc>
          <w:tcPr>
            <w:tcW w:w="778" w:type="dxa"/>
          </w:tcPr>
          <w:p w14:paraId="04558354" w14:textId="77777777" w:rsidR="00626D43" w:rsidRPr="00C55AB9" w:rsidRDefault="00626D43" w:rsidP="00BF5979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C55AB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5</w:t>
            </w:r>
          </w:p>
        </w:tc>
        <w:tc>
          <w:tcPr>
            <w:tcW w:w="778" w:type="dxa"/>
          </w:tcPr>
          <w:p w14:paraId="5F9BD54D" w14:textId="77777777" w:rsidR="00626D43" w:rsidRPr="00C55AB9" w:rsidRDefault="00626D43" w:rsidP="00BF5979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C55AB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6</w:t>
            </w:r>
          </w:p>
        </w:tc>
        <w:tc>
          <w:tcPr>
            <w:tcW w:w="778" w:type="dxa"/>
          </w:tcPr>
          <w:p w14:paraId="7852D61E" w14:textId="77777777" w:rsidR="00626D43" w:rsidRPr="00C55AB9" w:rsidRDefault="00626D43" w:rsidP="00BF5979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C55AB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7</w:t>
            </w:r>
          </w:p>
        </w:tc>
        <w:tc>
          <w:tcPr>
            <w:tcW w:w="778" w:type="dxa"/>
          </w:tcPr>
          <w:p w14:paraId="1CED335D" w14:textId="77777777" w:rsidR="00626D43" w:rsidRPr="00C55AB9" w:rsidRDefault="00626D43" w:rsidP="00BF5979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C55AB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8</w:t>
            </w:r>
          </w:p>
        </w:tc>
        <w:tc>
          <w:tcPr>
            <w:tcW w:w="778" w:type="dxa"/>
          </w:tcPr>
          <w:p w14:paraId="52D83101" w14:textId="77777777" w:rsidR="00626D43" w:rsidRPr="00C55AB9" w:rsidRDefault="00626D43" w:rsidP="00BF5979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C55AB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9</w:t>
            </w:r>
          </w:p>
        </w:tc>
        <w:tc>
          <w:tcPr>
            <w:tcW w:w="810" w:type="dxa"/>
          </w:tcPr>
          <w:p w14:paraId="4ADCD25F" w14:textId="77777777" w:rsidR="00626D43" w:rsidRPr="00C55AB9" w:rsidRDefault="00626D43" w:rsidP="00BF5979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C55AB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10</w:t>
            </w:r>
          </w:p>
        </w:tc>
        <w:tc>
          <w:tcPr>
            <w:tcW w:w="810" w:type="dxa"/>
          </w:tcPr>
          <w:p w14:paraId="147F6CA4" w14:textId="77777777" w:rsidR="00626D43" w:rsidRPr="00C55AB9" w:rsidRDefault="00626D43" w:rsidP="00BF5979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C55AB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11</w:t>
            </w:r>
          </w:p>
        </w:tc>
        <w:tc>
          <w:tcPr>
            <w:tcW w:w="810" w:type="dxa"/>
          </w:tcPr>
          <w:p w14:paraId="77779928" w14:textId="77777777" w:rsidR="00626D43" w:rsidRPr="00C55AB9" w:rsidRDefault="00626D43" w:rsidP="00BF5979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C55AB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12</w:t>
            </w:r>
          </w:p>
        </w:tc>
      </w:tr>
      <w:tr w:rsidR="00626D43" w:rsidRPr="00C55AB9" w14:paraId="6291A3E2" w14:textId="77777777" w:rsidTr="00D3321F">
        <w:trPr>
          <w:trHeight w:val="360"/>
        </w:trPr>
        <w:tc>
          <w:tcPr>
            <w:tcW w:w="1101" w:type="dxa"/>
          </w:tcPr>
          <w:p w14:paraId="7F01CEAF" w14:textId="77777777" w:rsidR="00626D43" w:rsidRPr="00C55AB9" w:rsidRDefault="00626D43" w:rsidP="00D3321F">
            <w:pPr>
              <w:spacing w:after="0"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Đ</w:t>
            </w:r>
            <w:r w:rsidR="00D3321F" w:rsidRPr="00C55AB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áp án</w:t>
            </w:r>
          </w:p>
        </w:tc>
        <w:tc>
          <w:tcPr>
            <w:tcW w:w="571" w:type="dxa"/>
          </w:tcPr>
          <w:p w14:paraId="03630690" w14:textId="77777777" w:rsidR="00626D43" w:rsidRPr="00C55AB9" w:rsidRDefault="008A1E64" w:rsidP="00BF5979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C55AB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D</w:t>
            </w:r>
          </w:p>
        </w:tc>
        <w:tc>
          <w:tcPr>
            <w:tcW w:w="777" w:type="dxa"/>
          </w:tcPr>
          <w:p w14:paraId="08FF86E0" w14:textId="77777777" w:rsidR="00626D43" w:rsidRPr="00C55AB9" w:rsidRDefault="008A1E64" w:rsidP="00BF5979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C55AB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D</w:t>
            </w:r>
          </w:p>
        </w:tc>
        <w:tc>
          <w:tcPr>
            <w:tcW w:w="778" w:type="dxa"/>
          </w:tcPr>
          <w:p w14:paraId="4DE5FA91" w14:textId="77777777" w:rsidR="00626D43" w:rsidRPr="00C55AB9" w:rsidRDefault="008A1E64" w:rsidP="00BF5979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C55AB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C</w:t>
            </w:r>
          </w:p>
        </w:tc>
        <w:tc>
          <w:tcPr>
            <w:tcW w:w="778" w:type="dxa"/>
          </w:tcPr>
          <w:p w14:paraId="0ACA798D" w14:textId="77777777" w:rsidR="00626D43" w:rsidRPr="00C55AB9" w:rsidRDefault="00B62421" w:rsidP="00BF5979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778" w:type="dxa"/>
          </w:tcPr>
          <w:p w14:paraId="14A5C6C7" w14:textId="77777777" w:rsidR="00626D43" w:rsidRPr="00C55AB9" w:rsidRDefault="008A1E64" w:rsidP="00BF5979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C55AB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C</w:t>
            </w:r>
          </w:p>
        </w:tc>
        <w:tc>
          <w:tcPr>
            <w:tcW w:w="778" w:type="dxa"/>
          </w:tcPr>
          <w:p w14:paraId="36C78EBE" w14:textId="77777777" w:rsidR="00626D43" w:rsidRPr="00C55AB9" w:rsidRDefault="008A1E64" w:rsidP="00BF5979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C55AB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B</w:t>
            </w:r>
          </w:p>
        </w:tc>
        <w:tc>
          <w:tcPr>
            <w:tcW w:w="778" w:type="dxa"/>
          </w:tcPr>
          <w:p w14:paraId="20BBEFAF" w14:textId="77777777" w:rsidR="00626D43" w:rsidRPr="00C55AB9" w:rsidRDefault="008A1E64" w:rsidP="00BF5979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C55AB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D</w:t>
            </w:r>
          </w:p>
        </w:tc>
        <w:tc>
          <w:tcPr>
            <w:tcW w:w="778" w:type="dxa"/>
          </w:tcPr>
          <w:p w14:paraId="64E6CC30" w14:textId="77777777" w:rsidR="00626D43" w:rsidRPr="00C55AB9" w:rsidRDefault="00B62421" w:rsidP="00BF5979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778" w:type="dxa"/>
          </w:tcPr>
          <w:p w14:paraId="05342F73" w14:textId="77777777" w:rsidR="00626D43" w:rsidRPr="00C55AB9" w:rsidRDefault="008A1E64" w:rsidP="00BF5979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C55AB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C</w:t>
            </w:r>
          </w:p>
        </w:tc>
        <w:tc>
          <w:tcPr>
            <w:tcW w:w="810" w:type="dxa"/>
          </w:tcPr>
          <w:p w14:paraId="3E0CF25E" w14:textId="77777777" w:rsidR="00626D43" w:rsidRPr="00C55AB9" w:rsidRDefault="008A1E64" w:rsidP="00BF5979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C55AB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B</w:t>
            </w:r>
          </w:p>
        </w:tc>
        <w:tc>
          <w:tcPr>
            <w:tcW w:w="810" w:type="dxa"/>
          </w:tcPr>
          <w:p w14:paraId="11BAE4B5" w14:textId="77777777" w:rsidR="00626D43" w:rsidRPr="00C55AB9" w:rsidRDefault="008A1E64" w:rsidP="00BF5979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C55AB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D</w:t>
            </w:r>
          </w:p>
        </w:tc>
        <w:tc>
          <w:tcPr>
            <w:tcW w:w="810" w:type="dxa"/>
          </w:tcPr>
          <w:p w14:paraId="49E49E17" w14:textId="77777777" w:rsidR="00626D43" w:rsidRPr="00C55AB9" w:rsidRDefault="008A1E64" w:rsidP="00BF5979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C55AB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A</w:t>
            </w:r>
          </w:p>
        </w:tc>
      </w:tr>
    </w:tbl>
    <w:p w14:paraId="0848F28A" w14:textId="77777777" w:rsidR="00A6046E" w:rsidRPr="00C55AB9" w:rsidRDefault="00CD00C7" w:rsidP="00CD00C7">
      <w:pPr>
        <w:spacing w:after="0" w:line="276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C55AB9">
        <w:rPr>
          <w:rFonts w:ascii="Times New Roman" w:eastAsia="Calibri" w:hAnsi="Times New Roman" w:cs="Times New Roman"/>
          <w:b/>
          <w:sz w:val="28"/>
          <w:szCs w:val="28"/>
        </w:rPr>
        <w:t xml:space="preserve">PHẦN II. </w:t>
      </w:r>
      <w:r w:rsidR="00A6046E" w:rsidRPr="00C55AB9">
        <w:rPr>
          <w:rFonts w:ascii="Times New Roman" w:eastAsia="Calibri" w:hAnsi="Times New Roman" w:cs="Times New Roman"/>
          <w:b/>
          <w:sz w:val="28"/>
          <w:szCs w:val="28"/>
        </w:rPr>
        <w:t>TỰ LUẬN</w:t>
      </w:r>
      <w:r w:rsidRPr="00C55AB9">
        <w:rPr>
          <w:rFonts w:ascii="Times New Roman" w:eastAsia="Calibri" w:hAnsi="Times New Roman" w:cs="Times New Roman"/>
          <w:b/>
          <w:sz w:val="28"/>
          <w:szCs w:val="28"/>
        </w:rPr>
        <w:t xml:space="preserve"> (7,0 điểm)</w:t>
      </w:r>
    </w:p>
    <w:tbl>
      <w:tblPr>
        <w:tblStyle w:val="TableGrid"/>
        <w:tblW w:w="10485" w:type="dxa"/>
        <w:tblLayout w:type="fixed"/>
        <w:tblLook w:val="04A0" w:firstRow="1" w:lastRow="0" w:firstColumn="1" w:lastColumn="0" w:noHBand="0" w:noVBand="1"/>
      </w:tblPr>
      <w:tblGrid>
        <w:gridCol w:w="1526"/>
        <w:gridCol w:w="7967"/>
        <w:gridCol w:w="992"/>
      </w:tblGrid>
      <w:tr w:rsidR="00626D43" w:rsidRPr="00C55AB9" w14:paraId="68CD9A08" w14:textId="77777777" w:rsidTr="00E62BD8">
        <w:tc>
          <w:tcPr>
            <w:tcW w:w="1526" w:type="dxa"/>
            <w:vAlign w:val="center"/>
          </w:tcPr>
          <w:p w14:paraId="718D5F03" w14:textId="77777777" w:rsidR="00626D43" w:rsidRPr="00C55AB9" w:rsidRDefault="00626D43" w:rsidP="00BF597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7967" w:type="dxa"/>
            <w:vAlign w:val="center"/>
          </w:tcPr>
          <w:p w14:paraId="5782EFD9" w14:textId="77777777" w:rsidR="00626D43" w:rsidRPr="00C55AB9" w:rsidRDefault="00626D43" w:rsidP="00BF597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992" w:type="dxa"/>
            <w:vAlign w:val="center"/>
          </w:tcPr>
          <w:p w14:paraId="5538381D" w14:textId="77777777" w:rsidR="00626D43" w:rsidRPr="00C55AB9" w:rsidRDefault="00626D43" w:rsidP="00D545B0">
            <w:pPr>
              <w:spacing w:line="276" w:lineRule="auto"/>
              <w:ind w:left="177" w:hanging="177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b/>
                <w:sz w:val="28"/>
                <w:szCs w:val="28"/>
              </w:rPr>
              <w:t>Biểu điểm</w:t>
            </w:r>
          </w:p>
        </w:tc>
      </w:tr>
      <w:tr w:rsidR="00626D43" w:rsidRPr="00C55AB9" w14:paraId="3D35D67F" w14:textId="77777777" w:rsidTr="00E62BD8">
        <w:tc>
          <w:tcPr>
            <w:tcW w:w="1526" w:type="dxa"/>
            <w:shd w:val="clear" w:color="auto" w:fill="BFBFBF" w:themeFill="background1" w:themeFillShade="BF"/>
            <w:vAlign w:val="center"/>
          </w:tcPr>
          <w:p w14:paraId="329B1B85" w14:textId="77777777" w:rsidR="00626D43" w:rsidRPr="00C55AB9" w:rsidRDefault="00E62BD8" w:rsidP="00E62BD8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Câu </w:t>
            </w:r>
            <w:r w:rsidR="00626D43" w:rsidRPr="00C55AB9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  <w:p w14:paraId="037B8567" w14:textId="77777777" w:rsidR="00E62BD8" w:rsidRPr="00C55AB9" w:rsidRDefault="00E62BD8" w:rsidP="00D545B0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(1,</w:t>
            </w:r>
            <w:r w:rsidR="00D545B0" w:rsidRPr="00C55AB9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5</w:t>
            </w:r>
            <w:r w:rsidRPr="00C55AB9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điểm)</w:t>
            </w:r>
          </w:p>
        </w:tc>
        <w:tc>
          <w:tcPr>
            <w:tcW w:w="7967" w:type="dxa"/>
            <w:shd w:val="clear" w:color="auto" w:fill="BFBFBF" w:themeFill="background1" w:themeFillShade="BF"/>
          </w:tcPr>
          <w:p w14:paraId="34B969DB" w14:textId="77777777" w:rsidR="00F9690C" w:rsidRPr="00C55AB9" w:rsidRDefault="00F9690C" w:rsidP="00BF5979">
            <w:pPr>
              <w:spacing w:line="276" w:lineRule="auto"/>
              <w:ind w:left="0" w:firstLine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Cho biểu thức  </w:t>
            </w:r>
            <w:r w:rsidRPr="00C55AB9">
              <w:rPr>
                <w:rFonts w:ascii="Times New Roman" w:hAnsi="Times New Roman" w:cs="Times New Roman"/>
                <w:position w:val="-28"/>
                <w:sz w:val="28"/>
                <w:szCs w:val="28"/>
                <w:lang w:val="vi-VN"/>
              </w:rPr>
              <w:object w:dxaOrig="2140" w:dyaOrig="720" w14:anchorId="541937A5">
                <v:shape id="_x0000_i1138" type="#_x0000_t75" style="width:106.5pt;height:36pt" o:ole="">
                  <v:imagedata r:id="rId228" o:title=""/>
                </v:shape>
                <o:OLEObject Type="Embed" ProgID="Equation.DSMT4" ShapeID="_x0000_i1138" DrawAspect="Content" ObjectID="_1773557494" r:id="rId229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 và</w:t>
            </w:r>
            <w:r w:rsidR="00493C82"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C55AB9">
              <w:rPr>
                <w:rFonts w:ascii="Times New Roman" w:hAnsi="Times New Roman" w:cs="Times New Roman"/>
                <w:position w:val="-22"/>
                <w:sz w:val="28"/>
                <w:szCs w:val="28"/>
                <w:lang w:val="vi-VN"/>
              </w:rPr>
              <w:object w:dxaOrig="980" w:dyaOrig="560" w14:anchorId="66788497">
                <v:shape id="_x0000_i1139" type="#_x0000_t75" style="width:48.75pt;height:27pt" o:ole="">
                  <v:imagedata r:id="rId230" o:title=""/>
                </v:shape>
                <o:OLEObject Type="Embed" ProgID="Equation.DSMT4" ShapeID="_x0000_i1139" DrawAspect="Content" ObjectID="_1773557495" r:id="rId231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 (với </w:t>
            </w:r>
            <w:r w:rsidRPr="00C55AB9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1180" w:dyaOrig="320" w14:anchorId="388371EB">
                <v:shape id="_x0000_i1140" type="#_x0000_t75" style="width:59.25pt;height:16.5pt" o:ole="">
                  <v:imagedata r:id="rId150" o:title=""/>
                </v:shape>
                <o:OLEObject Type="Embed" ProgID="Equation.DSMT4" ShapeID="_x0000_i1140" DrawAspect="Content" ObjectID="_1773557496" r:id="rId232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14:paraId="481EBB31" w14:textId="77777777" w:rsidR="00F9690C" w:rsidRPr="00C55AB9" w:rsidRDefault="00F9690C" w:rsidP="00BF5979">
            <w:pPr>
              <w:spacing w:line="276" w:lineRule="auto"/>
              <w:ind w:left="360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  <w:p w14:paraId="5E002F53" w14:textId="77777777" w:rsidR="00F9690C" w:rsidRPr="00C55AB9" w:rsidRDefault="00F9690C" w:rsidP="00CD00C7">
            <w:pPr>
              <w:pStyle w:val="ListParagraph"/>
              <w:numPr>
                <w:ilvl w:val="0"/>
                <w:numId w:val="25"/>
              </w:num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>Tính giá trị của B tại</w:t>
            </w:r>
            <w:r w:rsidR="00CD00C7"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CD00C7" w:rsidRPr="00C55AB9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620" w:dyaOrig="300" w14:anchorId="25B60EC7">
                <v:shape id="_x0000_i1141" type="#_x0000_t75" style="width:30.75pt;height:15pt" o:ole="">
                  <v:imagedata r:id="rId233" o:title=""/>
                </v:shape>
                <o:OLEObject Type="Embed" ProgID="Equation.DSMT4" ShapeID="_x0000_i1141" DrawAspect="Content" ObjectID="_1773557497" r:id="rId234"/>
              </w:object>
            </w:r>
            <w:r w:rsidR="00CD00C7"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48246BE7" w14:textId="77777777" w:rsidR="00F9690C" w:rsidRPr="00C55AB9" w:rsidRDefault="00F9690C" w:rsidP="00CD00C7">
            <w:pPr>
              <w:pStyle w:val="ListParagraph"/>
              <w:numPr>
                <w:ilvl w:val="0"/>
                <w:numId w:val="25"/>
              </w:numPr>
              <w:tabs>
                <w:tab w:val="num" w:pos="912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>Rút gọn biểu thức A.</w:t>
            </w:r>
          </w:p>
          <w:p w14:paraId="384C5436" w14:textId="77777777" w:rsidR="00F9690C" w:rsidRPr="00C55AB9" w:rsidRDefault="00F9690C" w:rsidP="00CD00C7">
            <w:pPr>
              <w:pStyle w:val="ListParagraph"/>
              <w:numPr>
                <w:ilvl w:val="0"/>
                <w:numId w:val="25"/>
              </w:numPr>
              <w:tabs>
                <w:tab w:val="num" w:pos="855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Tìm </w:t>
            </w:r>
            <w:r w:rsidRPr="00C55AB9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200" w:dyaOrig="220" w14:anchorId="5461A9EE">
                <v:shape id="_x0000_i1142" type="#_x0000_t75" style="width:9.75pt;height:11.25pt" o:ole="">
                  <v:imagedata r:id="rId158" o:title=""/>
                </v:shape>
                <o:OLEObject Type="Embed" ProgID="Equation.DSMT4" ShapeID="_x0000_i1142" DrawAspect="Content" ObjectID="_1773557498" r:id="rId235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để </w:t>
            </w:r>
            <w:r w:rsidRPr="00C55AB9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920" w:dyaOrig="279" w14:anchorId="41C0EDCC">
                <v:shape id="_x0000_i1143" type="#_x0000_t75" style="width:45.75pt;height:13.5pt" o:ole="">
                  <v:imagedata r:id="rId236" o:title=""/>
                </v:shape>
                <o:OLEObject Type="Embed" ProgID="Equation.DSMT4" ShapeID="_x0000_i1143" DrawAspect="Content" ObjectID="_1773557499" r:id="rId237"/>
              </w:object>
            </w:r>
          </w:p>
          <w:p w14:paraId="6347668B" w14:textId="77777777" w:rsidR="00626D43" w:rsidRPr="00C55AB9" w:rsidRDefault="00626D43" w:rsidP="00BF59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14:paraId="4535D4E9" w14:textId="77777777" w:rsidR="00626D43" w:rsidRPr="00C55AB9" w:rsidRDefault="00E62BD8" w:rsidP="00D545B0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,</w:t>
            </w:r>
            <w:r w:rsidR="00D545B0" w:rsidRPr="00C55AB9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5</w:t>
            </w:r>
          </w:p>
        </w:tc>
      </w:tr>
      <w:tr w:rsidR="00626D43" w:rsidRPr="00C55AB9" w14:paraId="5470CEE6" w14:textId="77777777" w:rsidTr="00E62BD8">
        <w:trPr>
          <w:trHeight w:val="690"/>
        </w:trPr>
        <w:tc>
          <w:tcPr>
            <w:tcW w:w="1526" w:type="dxa"/>
            <w:vAlign w:val="center"/>
          </w:tcPr>
          <w:p w14:paraId="55729689" w14:textId="77777777" w:rsidR="00626D43" w:rsidRPr="00C55AB9" w:rsidRDefault="00626D43" w:rsidP="00BF597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67" w:type="dxa"/>
          </w:tcPr>
          <w:p w14:paraId="2805DBCA" w14:textId="77777777" w:rsidR="00CD00C7" w:rsidRPr="00C55AB9" w:rsidRDefault="00626D43" w:rsidP="00BF59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a) </w:t>
            </w:r>
            <w:r w:rsidR="00493C82"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Tại </w:t>
            </w:r>
            <w:r w:rsidR="00324D2B" w:rsidRPr="00C55AB9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620" w:dyaOrig="300" w14:anchorId="216F78E3">
                <v:shape id="_x0000_i1144" type="#_x0000_t75" style="width:30.75pt;height:13.5pt" o:ole="">
                  <v:imagedata r:id="rId238" o:title=""/>
                </v:shape>
                <o:OLEObject Type="Embed" ProgID="Equation.DSMT4" ShapeID="_x0000_i1144" DrawAspect="Content" ObjectID="_1773557500" r:id="rId239"/>
              </w:object>
            </w:r>
            <w:r w:rsidR="00CD00C7"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( thỏa mãn Đ</w:t>
            </w:r>
            <w:r w:rsidR="00A71009"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K</w:t>
            </w:r>
            <w:r w:rsidR="00CD00C7"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XĐ), </w:t>
            </w:r>
            <w:r w:rsidR="00CD00C7" w:rsidRPr="00C55AB9">
              <w:rPr>
                <w:rFonts w:ascii="Times New Roman" w:hAnsi="Times New Roman" w:cs="Times New Roman"/>
                <w:sz w:val="28"/>
                <w:szCs w:val="28"/>
              </w:rPr>
              <w:t>ta có</w:t>
            </w:r>
            <w:r w:rsidR="00493C82"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 w:rsidR="00324D2B" w:rsidRPr="00C55AB9">
              <w:rPr>
                <w:rFonts w:ascii="Times New Roman" w:hAnsi="Times New Roman" w:cs="Times New Roman"/>
                <w:position w:val="-26"/>
                <w:sz w:val="28"/>
                <w:szCs w:val="28"/>
                <w:lang w:val="vi-VN"/>
              </w:rPr>
              <w:object w:dxaOrig="1460" w:dyaOrig="700" w14:anchorId="4C7D64C5">
                <v:shape id="_x0000_i1145" type="#_x0000_t75" style="width:73.5pt;height:34.5pt" o:ole="">
                  <v:imagedata r:id="rId240" o:title=""/>
                </v:shape>
                <o:OLEObject Type="Embed" ProgID="Equation.DSMT4" ShapeID="_x0000_i1145" DrawAspect="Content" ObjectID="_1773557501" r:id="rId241"/>
              </w:object>
            </w:r>
            <w:r w:rsidR="00CD00C7"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03CD9BF1" w14:textId="77777777" w:rsidR="00626D43" w:rsidRPr="00C55AB9" w:rsidRDefault="00CD00C7" w:rsidP="00BF59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V</w:t>
            </w:r>
            <w:r w:rsidR="00493C82"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ậy tại </w:t>
            </w:r>
            <w:r w:rsidR="00324D2B" w:rsidRPr="00C55AB9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620" w:dyaOrig="300" w14:anchorId="018FBE46">
                <v:shape id="_x0000_i1146" type="#_x0000_t75" style="width:30.75pt;height:13.5pt" o:ole="">
                  <v:imagedata r:id="rId242" o:title=""/>
                </v:shape>
                <o:OLEObject Type="Embed" ProgID="Equation.DSMT4" ShapeID="_x0000_i1146" DrawAspect="Content" ObjectID="_1773557502" r:id="rId243"/>
              </w:object>
            </w:r>
            <w:r w:rsidR="00493C82"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thì </w:t>
            </w:r>
            <w:r w:rsidR="00324D2B" w:rsidRPr="00C55AB9">
              <w:rPr>
                <w:rFonts w:ascii="Times New Roman" w:hAnsi="Times New Roman" w:cs="Times New Roman"/>
                <w:position w:val="-26"/>
                <w:sz w:val="28"/>
                <w:szCs w:val="28"/>
                <w:lang w:val="vi-VN"/>
              </w:rPr>
              <w:object w:dxaOrig="600" w:dyaOrig="700" w14:anchorId="02833BB4">
                <v:shape id="_x0000_i1147" type="#_x0000_t75" style="width:30pt;height:34.5pt" o:ole="">
                  <v:imagedata r:id="rId244" o:title=""/>
                </v:shape>
                <o:OLEObject Type="Embed" ProgID="Equation.DSMT4" ShapeID="_x0000_i1147" DrawAspect="Content" ObjectID="_1773557503" r:id="rId245"/>
              </w:object>
            </w:r>
          </w:p>
        </w:tc>
        <w:tc>
          <w:tcPr>
            <w:tcW w:w="992" w:type="dxa"/>
          </w:tcPr>
          <w:p w14:paraId="01E431F0" w14:textId="77777777" w:rsidR="00CD00C7" w:rsidRPr="00C55AB9" w:rsidRDefault="00CD00C7" w:rsidP="00CD00C7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16"/>
                <w:szCs w:val="16"/>
                <w:lang w:val="vi-VN"/>
              </w:rPr>
            </w:pPr>
          </w:p>
          <w:p w14:paraId="2A5C7F4F" w14:textId="77777777" w:rsidR="00626D43" w:rsidRPr="00C55AB9" w:rsidRDefault="00CD00C7" w:rsidP="00CD00C7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14:paraId="398CB93E" w14:textId="77777777" w:rsidR="00CD00C7" w:rsidRPr="00C55AB9" w:rsidRDefault="00CD00C7" w:rsidP="00CD00C7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6AB4B33" w14:textId="77777777" w:rsidR="00CD00C7" w:rsidRPr="00C55AB9" w:rsidRDefault="00CD00C7" w:rsidP="00CD00C7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</w:tc>
      </w:tr>
      <w:tr w:rsidR="00FE168E" w:rsidRPr="00C55AB9" w14:paraId="59542BD4" w14:textId="77777777" w:rsidTr="00E62BD8">
        <w:trPr>
          <w:trHeight w:val="690"/>
        </w:trPr>
        <w:tc>
          <w:tcPr>
            <w:tcW w:w="1526" w:type="dxa"/>
            <w:vAlign w:val="center"/>
          </w:tcPr>
          <w:p w14:paraId="06BE3290" w14:textId="77777777" w:rsidR="00FE168E" w:rsidRPr="00C55AB9" w:rsidRDefault="00FE168E" w:rsidP="00BF597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67" w:type="dxa"/>
          </w:tcPr>
          <w:p w14:paraId="49A66C18" w14:textId="77777777" w:rsidR="00493C82" w:rsidRPr="00C55AB9" w:rsidRDefault="00FE168E" w:rsidP="00BF59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b</w: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) </w:t>
            </w:r>
            <w:r w:rsidR="00493C82"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Với </w:t>
            </w:r>
            <w:r w:rsidR="00324D2B" w:rsidRPr="00C55AB9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1340" w:dyaOrig="360" w14:anchorId="7F962BAD">
                <v:shape id="_x0000_i1148" type="#_x0000_t75" style="width:66.75pt;height:18.75pt" o:ole="">
                  <v:imagedata r:id="rId246" o:title=""/>
                </v:shape>
                <o:OLEObject Type="Embed" ProgID="Equation.DSMT4" ShapeID="_x0000_i1148" DrawAspect="Content" ObjectID="_1773557504" r:id="rId247"/>
              </w:object>
            </w:r>
            <w:r w:rsidR="00493C82"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, ta có: </w:t>
            </w:r>
          </w:p>
          <w:p w14:paraId="108DADE3" w14:textId="77777777" w:rsidR="00493C82" w:rsidRPr="00C55AB9" w:rsidRDefault="00324D2B" w:rsidP="00BF5979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C55AB9">
              <w:rPr>
                <w:rFonts w:ascii="Times New Roman" w:hAnsi="Times New Roman" w:cs="Times New Roman"/>
                <w:position w:val="-38"/>
              </w:rPr>
              <w:object w:dxaOrig="7040" w:dyaOrig="900" w14:anchorId="3F167588">
                <v:shape id="_x0000_i1149" type="#_x0000_t75" style="width:352.5pt;height:45pt" o:ole="">
                  <v:imagedata r:id="rId248" o:title=""/>
                </v:shape>
                <o:OLEObject Type="Embed" ProgID="Equation.DSMT4" ShapeID="_x0000_i1149" DrawAspect="Content" ObjectID="_1773557505" r:id="rId249"/>
              </w:object>
            </w:r>
          </w:p>
          <w:p w14:paraId="265496C9" w14:textId="77777777" w:rsidR="00493C82" w:rsidRPr="00C55AB9" w:rsidRDefault="00493C82" w:rsidP="00BF5979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16297523" w14:textId="77777777" w:rsidR="00493C82" w:rsidRPr="00C55AB9" w:rsidRDefault="00324D2B" w:rsidP="00BF5979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C55AB9">
              <w:rPr>
                <w:rFonts w:ascii="Times New Roman" w:hAnsi="Times New Roman" w:cs="Times New Roman"/>
                <w:position w:val="-32"/>
              </w:rPr>
              <w:object w:dxaOrig="2600" w:dyaOrig="820" w14:anchorId="5BA7C04A">
                <v:shape id="_x0000_i1150" type="#_x0000_t75" style="width:130.5pt;height:41.25pt" o:ole="">
                  <v:imagedata r:id="rId250" o:title=""/>
                </v:shape>
                <o:OLEObject Type="Embed" ProgID="Equation.DSMT4" ShapeID="_x0000_i1150" DrawAspect="Content" ObjectID="_1773557506" r:id="rId251"/>
              </w:object>
            </w:r>
          </w:p>
          <w:p w14:paraId="4F7F8A91" w14:textId="77777777" w:rsidR="00FE168E" w:rsidRPr="00C55AB9" w:rsidRDefault="00493C82" w:rsidP="00CD00C7">
            <w:pPr>
              <w:pStyle w:val="NoSpacing"/>
              <w:spacing w:line="276" w:lineRule="auto"/>
              <w:rPr>
                <w:rFonts w:ascii="Times New Roman" w:hAnsi="Times New Roman" w:cs="Times New Roman"/>
                <w:lang w:val="vi-VN"/>
              </w:rPr>
            </w:pPr>
            <w:r w:rsidRPr="00C55AB9">
              <w:rPr>
                <w:rFonts w:ascii="Times New Roman" w:hAnsi="Times New Roman" w:cs="Times New Roman"/>
              </w:rPr>
              <w:t xml:space="preserve">Vậy </w:t>
            </w:r>
            <w:r w:rsidR="00324D2B" w:rsidRPr="00C55AB9">
              <w:rPr>
                <w:rFonts w:ascii="Times New Roman" w:hAnsi="Times New Roman" w:cs="Times New Roman"/>
                <w:position w:val="-32"/>
              </w:rPr>
              <w:object w:dxaOrig="1640" w:dyaOrig="820" w14:anchorId="4D88C793">
                <v:shape id="_x0000_i1151" type="#_x0000_t75" style="width:81.75pt;height:41.25pt" o:ole="">
                  <v:imagedata r:id="rId252" o:title=""/>
                </v:shape>
                <o:OLEObject Type="Embed" ProgID="Equation.DSMT4" ShapeID="_x0000_i1151" DrawAspect="Content" ObjectID="_1773557507" r:id="rId253"/>
              </w:object>
            </w:r>
            <w:r w:rsidRPr="00C55AB9">
              <w:rPr>
                <w:rFonts w:ascii="Times New Roman" w:hAnsi="Times New Roman" w:cs="Times New Roman"/>
              </w:rPr>
              <w:t xml:space="preserve"> với </w:t>
            </w:r>
            <w:r w:rsidR="00324D2B" w:rsidRPr="00C55AB9">
              <w:rPr>
                <w:rFonts w:ascii="Times New Roman" w:hAnsi="Times New Roman" w:cs="Times New Roman"/>
                <w:position w:val="-12"/>
              </w:rPr>
              <w:object w:dxaOrig="1340" w:dyaOrig="360" w14:anchorId="135D3370">
                <v:shape id="_x0000_i1152" type="#_x0000_t75" style="width:66.75pt;height:18.75pt" o:ole="">
                  <v:imagedata r:id="rId254" o:title=""/>
                </v:shape>
                <o:OLEObject Type="Embed" ProgID="Equation.DSMT4" ShapeID="_x0000_i1152" DrawAspect="Content" ObjectID="_1773557508" r:id="rId255"/>
              </w:object>
            </w:r>
          </w:p>
        </w:tc>
        <w:tc>
          <w:tcPr>
            <w:tcW w:w="992" w:type="dxa"/>
          </w:tcPr>
          <w:p w14:paraId="6AF3C81F" w14:textId="77777777" w:rsidR="00FE168E" w:rsidRPr="00C55AB9" w:rsidRDefault="00FE168E" w:rsidP="00BF5979">
            <w:pPr>
              <w:spacing w:line="276" w:lineRule="auto"/>
              <w:ind w:left="0" w:firstLine="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551393C" w14:textId="77777777" w:rsidR="00CD00C7" w:rsidRPr="00C55AB9" w:rsidRDefault="00CD00C7" w:rsidP="00BF5979">
            <w:pPr>
              <w:spacing w:line="276" w:lineRule="auto"/>
              <w:ind w:left="0" w:firstLine="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80D82E5" w14:textId="77777777" w:rsidR="00CD00C7" w:rsidRPr="00C55AB9" w:rsidRDefault="00CD00C7" w:rsidP="00CD00C7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14:paraId="79636BB2" w14:textId="77777777" w:rsidR="00CD00C7" w:rsidRPr="00C55AB9" w:rsidRDefault="00CD00C7" w:rsidP="00CD00C7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6278A11" w14:textId="77777777" w:rsidR="00CD00C7" w:rsidRPr="00C55AB9" w:rsidRDefault="00CD00C7" w:rsidP="00CD00C7">
            <w:pPr>
              <w:spacing w:line="276" w:lineRule="auto"/>
              <w:ind w:left="0" w:firstLine="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5E8987F" w14:textId="77777777" w:rsidR="00CD00C7" w:rsidRPr="00C55AB9" w:rsidRDefault="00CD00C7" w:rsidP="00CD00C7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14:paraId="272F36C0" w14:textId="77777777" w:rsidR="00CD00C7" w:rsidRPr="00C55AB9" w:rsidRDefault="00CD00C7" w:rsidP="00BF5979">
            <w:pPr>
              <w:spacing w:line="276" w:lineRule="auto"/>
              <w:ind w:left="0" w:firstLine="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</w:tr>
      <w:tr w:rsidR="00FE168E" w:rsidRPr="00C55AB9" w14:paraId="451B29B8" w14:textId="77777777" w:rsidTr="00E62BD8">
        <w:trPr>
          <w:trHeight w:val="690"/>
        </w:trPr>
        <w:tc>
          <w:tcPr>
            <w:tcW w:w="1526" w:type="dxa"/>
            <w:vAlign w:val="center"/>
          </w:tcPr>
          <w:p w14:paraId="0D225A2E" w14:textId="77777777" w:rsidR="00FE168E" w:rsidRPr="00C55AB9" w:rsidRDefault="00FE168E" w:rsidP="00BF597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67" w:type="dxa"/>
          </w:tcPr>
          <w:p w14:paraId="79EA5B58" w14:textId="77777777" w:rsidR="00493C82" w:rsidRPr="00C55AB9" w:rsidRDefault="00FE168E" w:rsidP="00BF59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c</w: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) </w:t>
            </w:r>
            <w:r w:rsidR="00493C82" w:rsidRPr="00C55AB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Với </w:t>
            </w:r>
            <w:r w:rsidR="00493C82" w:rsidRPr="00C55AB9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880" w:dyaOrig="320" w14:anchorId="798B0BC7">
                <v:shape id="_x0000_i1153" type="#_x0000_t75" style="width:45pt;height:16.5pt" o:ole="">
                  <v:imagedata r:id="rId256" o:title=""/>
                </v:shape>
                <o:OLEObject Type="Embed" ProgID="Equation.DSMT4" ShapeID="_x0000_i1153" DrawAspect="Content" ObjectID="_1773557509" r:id="rId257"/>
              </w:object>
            </w:r>
            <w:r w:rsidR="00493C82" w:rsidRPr="00C55AB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, ta có:</w:t>
            </w:r>
          </w:p>
          <w:p w14:paraId="2EBF277F" w14:textId="77777777" w:rsidR="00493C82" w:rsidRPr="00C55AB9" w:rsidRDefault="0096523D" w:rsidP="00BF5979">
            <w:pPr>
              <w:pStyle w:val="NoSpacing"/>
              <w:spacing w:line="276" w:lineRule="auto"/>
              <w:rPr>
                <w:rFonts w:ascii="Times New Roman" w:hAnsi="Times New Roman" w:cs="Times New Roman"/>
                <w:lang w:val="fr-FR"/>
              </w:rPr>
            </w:pPr>
            <w:r w:rsidRPr="00C55AB9">
              <w:rPr>
                <w:rFonts w:ascii="Times New Roman" w:hAnsi="Times New Roman" w:cs="Times New Roman"/>
                <w:position w:val="-56"/>
                <w:lang w:val="fr-FR"/>
              </w:rPr>
              <w:object w:dxaOrig="4320" w:dyaOrig="1260" w14:anchorId="664FC50E">
                <v:shape id="_x0000_i1154" type="#_x0000_t75" style="width:3in;height:63pt" o:ole="">
                  <v:imagedata r:id="rId258" o:title=""/>
                </v:shape>
                <o:OLEObject Type="Embed" ProgID="Equation.DSMT4" ShapeID="_x0000_i1154" DrawAspect="Content" ObjectID="_1773557510" r:id="rId259"/>
              </w:object>
            </w:r>
          </w:p>
          <w:p w14:paraId="765AF598" w14:textId="77777777" w:rsidR="00493C82" w:rsidRPr="00C55AB9" w:rsidRDefault="00493C82" w:rsidP="00BF5979">
            <w:pPr>
              <w:pStyle w:val="NoSpacing"/>
              <w:spacing w:line="276" w:lineRule="auto"/>
              <w:rPr>
                <w:rFonts w:ascii="Times New Roman" w:hAnsi="Times New Roman" w:cs="Times New Roman"/>
                <w:lang w:val="fr-FR"/>
              </w:rPr>
            </w:pPr>
            <w:r w:rsidRPr="00C55AB9">
              <w:rPr>
                <w:rFonts w:ascii="Times New Roman" w:hAnsi="Times New Roman" w:cs="Times New Roman"/>
                <w:lang w:val="fr-FR"/>
              </w:rPr>
              <w:t xml:space="preserve"> mà </w:t>
            </w:r>
            <w:r w:rsidR="00272924" w:rsidRPr="00C55AB9">
              <w:rPr>
                <w:rFonts w:ascii="Times New Roman" w:hAnsi="Times New Roman" w:cs="Times New Roman"/>
                <w:position w:val="-12"/>
                <w:lang w:val="fr-FR"/>
              </w:rPr>
              <w:object w:dxaOrig="1340" w:dyaOrig="360" w14:anchorId="1D479C5B">
                <v:shape id="_x0000_i1155" type="#_x0000_t75" style="width:66.75pt;height:18.75pt" o:ole="">
                  <v:imagedata r:id="rId260" o:title=""/>
                </v:shape>
                <o:OLEObject Type="Embed" ProgID="Equation.DSMT4" ShapeID="_x0000_i1155" DrawAspect="Content" ObjectID="_1773557511" r:id="rId261"/>
              </w:object>
            </w:r>
            <w:r w:rsidR="0096523D" w:rsidRPr="00C55AB9">
              <w:rPr>
                <w:rFonts w:ascii="Times New Roman" w:hAnsi="Times New Roman" w:cs="Times New Roman"/>
                <w:lang w:val="vi-VN"/>
              </w:rPr>
              <w:t>, s</w:t>
            </w:r>
            <w:r w:rsidRPr="00C55AB9">
              <w:rPr>
                <w:rFonts w:ascii="Times New Roman" w:hAnsi="Times New Roman" w:cs="Times New Roman"/>
                <w:lang w:val="fr-FR"/>
              </w:rPr>
              <w:t xml:space="preserve">uy ra: </w:t>
            </w:r>
            <w:r w:rsidR="0096523D" w:rsidRPr="00C55AB9">
              <w:rPr>
                <w:rFonts w:ascii="Times New Roman" w:hAnsi="Times New Roman" w:cs="Times New Roman"/>
                <w:position w:val="-6"/>
              </w:rPr>
              <w:object w:dxaOrig="1080" w:dyaOrig="300" w14:anchorId="5F46029C">
                <v:shape id="_x0000_i1156" type="#_x0000_t75" style="width:54.75pt;height:15pt" o:ole="">
                  <v:imagedata r:id="rId262" o:title=""/>
                </v:shape>
                <o:OLEObject Type="Embed" ProgID="Equation.DSMT4" ShapeID="_x0000_i1156" DrawAspect="Content" ObjectID="_1773557512" r:id="rId263"/>
              </w:object>
            </w:r>
          </w:p>
          <w:p w14:paraId="1A8CCCD8" w14:textId="77777777" w:rsidR="00FE168E" w:rsidRPr="00C55AB9" w:rsidRDefault="00493C82" w:rsidP="00BF597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Vậy với </w:t>
            </w:r>
            <w:r w:rsidR="00272924" w:rsidRPr="00C55AB9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1020" w:dyaOrig="300" w14:anchorId="1BDEF351">
                <v:shape id="_x0000_i1157" type="#_x0000_t75" style="width:51pt;height:15pt" o:ole="">
                  <v:imagedata r:id="rId264" o:title=""/>
                </v:shape>
                <o:OLEObject Type="Embed" ProgID="Equation.DSMT4" ShapeID="_x0000_i1157" DrawAspect="Content" ObjectID="_1773557513" r:id="rId265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thì </w:t>
            </w:r>
            <w:r w:rsidR="00272924" w:rsidRPr="00C55AB9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660" w:dyaOrig="360" w14:anchorId="53291954">
                <v:shape id="_x0000_i1158" type="#_x0000_t75" style="width:33.75pt;height:18.75pt" o:ole="">
                  <v:imagedata r:id="rId266" o:title=""/>
                </v:shape>
                <o:OLEObject Type="Embed" ProgID="Equation.DSMT4" ShapeID="_x0000_i1158" DrawAspect="Content" ObjectID="_1773557514" r:id="rId267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992" w:type="dxa"/>
          </w:tcPr>
          <w:p w14:paraId="269B416D" w14:textId="77777777" w:rsidR="00CD00C7" w:rsidRPr="00C55AB9" w:rsidRDefault="00CD00C7" w:rsidP="00CD00C7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D29CCF6" w14:textId="77777777" w:rsidR="00CD00C7" w:rsidRPr="00C55AB9" w:rsidRDefault="00CD00C7" w:rsidP="00CD00C7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7A8D574" w14:textId="77777777" w:rsidR="00CD00C7" w:rsidRPr="00C55AB9" w:rsidRDefault="00CD00C7" w:rsidP="00CD00C7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14:paraId="6311A60B" w14:textId="77777777" w:rsidR="00CD00C7" w:rsidRPr="00C55AB9" w:rsidRDefault="00CD00C7" w:rsidP="00CD00C7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71BEB35" w14:textId="77777777" w:rsidR="00FE168E" w:rsidRPr="00C55AB9" w:rsidRDefault="00CD00C7" w:rsidP="00CD00C7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</w:tc>
      </w:tr>
      <w:tr w:rsidR="00FE168E" w:rsidRPr="00C55AB9" w14:paraId="53D9A8C2" w14:textId="77777777" w:rsidTr="00E62BD8">
        <w:trPr>
          <w:trHeight w:val="690"/>
        </w:trPr>
        <w:tc>
          <w:tcPr>
            <w:tcW w:w="1526" w:type="dxa"/>
            <w:shd w:val="clear" w:color="auto" w:fill="BFBFBF" w:themeFill="background1" w:themeFillShade="BF"/>
            <w:vAlign w:val="center"/>
          </w:tcPr>
          <w:p w14:paraId="3E1C4D0A" w14:textId="77777777" w:rsidR="00FE168E" w:rsidRPr="00C55AB9" w:rsidRDefault="00E62BD8" w:rsidP="00E62BD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Câu </w:t>
            </w:r>
            <w:r w:rsidR="00FE168E" w:rsidRPr="00C55AB9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  <w:p w14:paraId="5EC44043" w14:textId="77777777" w:rsidR="00E62BD8" w:rsidRPr="00C55AB9" w:rsidRDefault="00E62BD8" w:rsidP="00E62BD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(2,0 điểm)</w:t>
            </w:r>
          </w:p>
        </w:tc>
        <w:tc>
          <w:tcPr>
            <w:tcW w:w="7967" w:type="dxa"/>
            <w:shd w:val="clear" w:color="auto" w:fill="BFBFBF" w:themeFill="background1" w:themeFillShade="BF"/>
          </w:tcPr>
          <w:p w14:paraId="29E23D0F" w14:textId="77777777" w:rsidR="0025783B" w:rsidRPr="00C55AB9" w:rsidRDefault="00E62BD8" w:rsidP="00BF59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.</w: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25783B"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Cho Parabol </w:t>
            </w:r>
            <w:r w:rsidR="0025783B" w:rsidRPr="00C55AB9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1280" w:dyaOrig="420" w14:anchorId="6ABDA07A">
                <v:shape id="_x0000_i1159" type="#_x0000_t75" style="width:66pt;height:19.5pt" o:ole="">
                  <v:imagedata r:id="rId162" o:title=""/>
                </v:shape>
                <o:OLEObject Type="Embed" ProgID="Equation.DSMT4" ShapeID="_x0000_i1159" DrawAspect="Content" ObjectID="_1773557515" r:id="rId268"/>
              </w:object>
            </w:r>
            <w:r w:rsidR="0025783B" w:rsidRPr="00C55AB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="0025783B"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và đường thẳng </w:t>
            </w:r>
            <w:r w:rsidR="0025783B" w:rsidRPr="00C55AB9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1920" w:dyaOrig="360" w14:anchorId="07C256EB">
                <v:shape id="_x0000_i1160" type="#_x0000_t75" style="width:98.25pt;height:17.25pt" o:ole="">
                  <v:imagedata r:id="rId164" o:title=""/>
                </v:shape>
                <o:OLEObject Type="Embed" ProgID="Equation.DSMT4" ShapeID="_x0000_i1160" DrawAspect="Content" ObjectID="_1773557516" r:id="rId269"/>
              </w:object>
            </w:r>
            <w:r w:rsidR="0025783B"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674D1F72" w14:textId="77777777" w:rsidR="0025783B" w:rsidRPr="00C55AB9" w:rsidRDefault="0025783B" w:rsidP="00BF5979">
            <w:pPr>
              <w:spacing w:line="276" w:lineRule="auto"/>
              <w:ind w:left="182" w:hanging="425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     </w:t>
            </w:r>
            <w:r w:rsidRPr="00C55AB9">
              <w:rPr>
                <w:rFonts w:ascii="Times New Roman" w:eastAsia="Calibri" w:hAnsi="Times New Roman" w:cs="Times New Roman"/>
                <w:sz w:val="28"/>
                <w:szCs w:val="28"/>
              </w:rPr>
              <w:t>a</w:t>
            </w:r>
            <w:r w:rsidR="00E62BD8" w:rsidRPr="00C55AB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)</w:t>
            </w:r>
            <w:r w:rsidR="00E62BD8" w:rsidRPr="00C55AB9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 xml:space="preserve"> 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Chứng minh rằng với mọi giá trị của </w:t>
            </w:r>
            <w:r w:rsidRPr="00C55AB9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279" w:dyaOrig="240" w14:anchorId="458D2CBE">
                <v:shape id="_x0000_i1161" type="#_x0000_t75" style="width:13.5pt;height:12.75pt" o:ole="">
                  <v:imagedata r:id="rId166" o:title=""/>
                </v:shape>
                <o:OLEObject Type="Embed" ProgID="Equation.DSMT4" ShapeID="_x0000_i1161" DrawAspect="Content" ObjectID="_1773557517" r:id="rId270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đường thẳng </w:t>
            </w:r>
            <w:r w:rsidRPr="00C55AB9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440" w:dyaOrig="360" w14:anchorId="53FA57C7">
                <v:shape id="_x0000_i1162" type="#_x0000_t75" style="width:22.5pt;height:18.75pt" o:ole="">
                  <v:imagedata r:id="rId271" o:title=""/>
                </v:shape>
                <o:OLEObject Type="Embed" ProgID="Equation.DSMT4" ShapeID="_x0000_i1162" DrawAspect="Content" ObjectID="_1773557518" r:id="rId272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luôn cắt Parabol </w:t>
            </w:r>
            <w:r w:rsidRPr="00C55AB9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460" w:dyaOrig="360" w14:anchorId="46065691">
                <v:shape id="_x0000_i1163" type="#_x0000_t75" style="width:22.5pt;height:18.75pt" o:ole="">
                  <v:imagedata r:id="rId170" o:title=""/>
                </v:shape>
                <o:OLEObject Type="Embed" ProgID="Equation.DSMT4" ShapeID="_x0000_i1163" DrawAspect="Content" ObjectID="_1773557519" r:id="rId273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tại hai điểm phân biệt </w:t>
            </w:r>
            <w:r w:rsidRPr="00C55AB9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540" w:dyaOrig="340" w14:anchorId="7C33DA61">
                <v:shape id="_x0000_i1164" type="#_x0000_t75" style="width:26.25pt;height:17.25pt" o:ole="">
                  <v:imagedata r:id="rId172" o:title=""/>
                </v:shape>
                <o:OLEObject Type="Embed" ProgID="Equation.DSMT4" ShapeID="_x0000_i1164" DrawAspect="Content" ObjectID="_1773557520" r:id="rId274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. Tìm </w:t>
            </w:r>
            <w:r w:rsidRPr="00C55AB9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279" w:dyaOrig="240" w14:anchorId="6C4DB60B">
                <v:shape id="_x0000_i1165" type="#_x0000_t75" style="width:13.5pt;height:12.75pt" o:ole="">
                  <v:imagedata r:id="rId174" o:title=""/>
                </v:shape>
                <o:OLEObject Type="Embed" ProgID="Equation.DSMT4" ShapeID="_x0000_i1165" DrawAspect="Content" ObjectID="_1773557521" r:id="rId275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để hai điểm </w:t>
            </w:r>
            <w:r w:rsidRPr="00C55AB9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540" w:dyaOrig="340" w14:anchorId="7C4DB91B">
                <v:shape id="_x0000_i1166" type="#_x0000_t75" style="width:26.25pt;height:17.25pt" o:ole="">
                  <v:imagedata r:id="rId172" o:title=""/>
                </v:shape>
                <o:OLEObject Type="Embed" ProgID="Equation.DSMT4" ShapeID="_x0000_i1166" DrawAspect="Content" ObjectID="_1773557522" r:id="rId276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đối xứng với nhau qua trục tung.</w:t>
            </w:r>
          </w:p>
          <w:p w14:paraId="14BC3EB2" w14:textId="77777777" w:rsidR="00FE168E" w:rsidRPr="00C55AB9" w:rsidRDefault="0025783B" w:rsidP="00E62BD8">
            <w:pPr>
              <w:spacing w:line="276" w:lineRule="auto"/>
              <w:ind w:left="360" w:hanging="178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C55AB9">
              <w:rPr>
                <w:rFonts w:ascii="Times New Roman" w:eastAsia="Calibri" w:hAnsi="Times New Roman" w:cs="Times New Roman"/>
                <w:sz w:val="28"/>
                <w:szCs w:val="28"/>
              </w:rPr>
              <w:lastRenderedPageBreak/>
              <w:t>b</w:t>
            </w:r>
            <w:r w:rsidR="00E62BD8" w:rsidRPr="00C55AB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)</w:t>
            </w:r>
            <w:r w:rsidR="00E62BD8" w:rsidRPr="00C55AB9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 xml:space="preserve"> 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Gọi </w:t>
            </w:r>
            <w:r w:rsidRPr="00C55AB9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680" w:dyaOrig="380" w14:anchorId="4CC33D6A">
                <v:shape id="_x0000_i1167" type="#_x0000_t75" style="width:33.75pt;height:18.75pt" o:ole="">
                  <v:imagedata r:id="rId177" o:title=""/>
                </v:shape>
                <o:OLEObject Type="Embed" ProgID="Equation.DSMT4" ShapeID="_x0000_i1167" DrawAspect="Content" ObjectID="_1773557523" r:id="rId277"/>
              </w:object>
            </w:r>
            <w:r w:rsidRPr="00C55AB9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tương ứng là hoành độ của </w:t>
            </w:r>
            <w:r w:rsidRPr="00C55AB9">
              <w:rPr>
                <w:rFonts w:ascii="Times New Roman" w:hAnsi="Times New Roman" w:cs="Times New Roman"/>
                <w:position w:val="-4"/>
                <w:sz w:val="28"/>
                <w:szCs w:val="28"/>
                <w:lang w:val="vi-VN"/>
              </w:rPr>
              <w:object w:dxaOrig="260" w:dyaOrig="279" w14:anchorId="7917E80B">
                <v:shape id="_x0000_i1168" type="#_x0000_t75" style="width:12.75pt;height:13.5pt" o:ole="">
                  <v:imagedata r:id="rId179" o:title=""/>
                </v:shape>
                <o:OLEObject Type="Embed" ProgID="Equation.DSMT4" ShapeID="_x0000_i1168" DrawAspect="Content" ObjectID="_1773557524" r:id="rId278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C55AB9">
              <w:rPr>
                <w:rFonts w:ascii="Times New Roman" w:hAnsi="Times New Roman" w:cs="Times New Roman"/>
                <w:position w:val="-4"/>
                <w:sz w:val="28"/>
                <w:szCs w:val="28"/>
                <w:lang w:val="vi-VN"/>
              </w:rPr>
              <w:object w:dxaOrig="260" w:dyaOrig="279" w14:anchorId="252DD45A">
                <v:shape id="_x0000_i1169" type="#_x0000_t75" style="width:12.75pt;height:13.5pt" o:ole="">
                  <v:imagedata r:id="rId181" o:title=""/>
                </v:shape>
                <o:OLEObject Type="Embed" ProgID="Equation.DSMT4" ShapeID="_x0000_i1169" DrawAspect="Content" ObjectID="_1773557525" r:id="rId279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. Xác định giá trị của </w:t>
            </w:r>
            <w:r w:rsidRPr="00C55AB9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279" w:dyaOrig="240" w14:anchorId="6A3838F7">
                <v:shape id="_x0000_i1170" type="#_x0000_t75" style="width:13.5pt;height:12.75pt" o:ole="">
                  <v:imagedata r:id="rId174" o:title=""/>
                </v:shape>
                <o:OLEObject Type="Embed" ProgID="Equation.DSMT4" ShapeID="_x0000_i1170" DrawAspect="Content" ObjectID="_1773557526" r:id="rId280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để biểu thức </w:t>
            </w:r>
            <w:r w:rsidRPr="00C55AB9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2940" w:dyaOrig="420" w14:anchorId="09EE4562">
                <v:shape id="_x0000_i1171" type="#_x0000_t75" style="width:146.25pt;height:21pt" o:ole="">
                  <v:imagedata r:id="rId184" o:title=""/>
                </v:shape>
                <o:OLEObject Type="Embed" ProgID="Equation.DSMT4" ShapeID="_x0000_i1171" DrawAspect="Content" ObjectID="_1773557527" r:id="rId281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>) đạt giá trị nhỏ nhất? Tìm giá trị nhỏ nhất đó?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14:paraId="14BDE3D2" w14:textId="77777777" w:rsidR="00FE168E" w:rsidRPr="00C55AB9" w:rsidRDefault="00E62BD8" w:rsidP="00E62BD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lastRenderedPageBreak/>
              <w:t>1,0</w:t>
            </w:r>
          </w:p>
        </w:tc>
      </w:tr>
      <w:tr w:rsidR="00E62BD8" w:rsidRPr="00C55AB9" w14:paraId="0E161FB3" w14:textId="77777777" w:rsidTr="00E62BD8">
        <w:trPr>
          <w:trHeight w:val="2383"/>
        </w:trPr>
        <w:tc>
          <w:tcPr>
            <w:tcW w:w="1526" w:type="dxa"/>
            <w:vAlign w:val="center"/>
          </w:tcPr>
          <w:p w14:paraId="602C0087" w14:textId="77777777" w:rsidR="00E62BD8" w:rsidRPr="00C55AB9" w:rsidRDefault="00E62BD8" w:rsidP="00BF597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67" w:type="dxa"/>
          </w:tcPr>
          <w:p w14:paraId="131D2405" w14:textId="77777777" w:rsidR="00E62BD8" w:rsidRPr="00C55AB9" w:rsidRDefault="00E62BD8" w:rsidP="00E62BD8">
            <w:pPr>
              <w:spacing w:line="276" w:lineRule="auto"/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>a)</w: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Xét phương trình hoành độ giao điểm của </w:t>
            </w:r>
            <w:r w:rsidRPr="00C55AB9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460" w:dyaOrig="360" w14:anchorId="14E8786D">
                <v:shape id="_x0000_i1172" type="#_x0000_t75" style="width:22.5pt;height:18.75pt" o:ole="">
                  <v:imagedata r:id="rId170" o:title=""/>
                </v:shape>
                <o:OLEObject Type="Embed" ProgID="Equation.DSMT4" ShapeID="_x0000_i1172" DrawAspect="Content" ObjectID="_1773557528" r:id="rId282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và </w:t>
            </w:r>
            <w:r w:rsidRPr="00C55AB9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440" w:dyaOrig="360" w14:anchorId="3560AD70">
                <v:shape id="_x0000_i1173" type="#_x0000_t75" style="width:22.5pt;height:18.75pt" o:ole="">
                  <v:imagedata r:id="rId271" o:title=""/>
                </v:shape>
                <o:OLEObject Type="Embed" ProgID="Equation.DSMT4" ShapeID="_x0000_i1173" DrawAspect="Content" ObjectID="_1773557529" r:id="rId283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14:paraId="5FFB99A6" w14:textId="77777777" w:rsidR="00E62BD8" w:rsidRPr="00C55AB9" w:rsidRDefault="00E62BD8" w:rsidP="00E62BD8">
            <w:pPr>
              <w:pStyle w:val="ListParagraph"/>
              <w:spacing w:line="276" w:lineRule="auto"/>
              <w:ind w:left="0" w:firstLine="0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3600" w:dyaOrig="360" w14:anchorId="58EA723C">
                <v:shape id="_x0000_i1174" type="#_x0000_t75" style="width:178.5pt;height:18.75pt" o:ole="">
                  <v:imagedata r:id="rId284" o:title=""/>
                </v:shape>
                <o:OLEObject Type="Embed" ProgID="Equation.DSMT4" ShapeID="_x0000_i1174" DrawAspect="Content" ObjectID="_1773557530" r:id="rId285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là phương trình bậc hai có  </w:t>
            </w:r>
            <w:r w:rsidR="00671B72" w:rsidRPr="00C55AB9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Pr="00C55AB9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352D4BC1" wp14:editId="25BFEA6E">
                  <wp:extent cx="146050" cy="146050"/>
                  <wp:effectExtent l="0" t="0" r="6350" b="6350"/>
                  <wp:docPr id="1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050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="00671B72" w:rsidRPr="00C55AB9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</w:p>
          <w:p w14:paraId="52425A3B" w14:textId="77777777" w:rsidR="00E62BD8" w:rsidRPr="00C55AB9" w:rsidRDefault="00671B72" w:rsidP="00E62BD8">
            <w:pPr>
              <w:pStyle w:val="ListParagraph"/>
              <w:spacing w:line="276" w:lineRule="auto"/>
              <w:ind w:left="0" w:firstLine="0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="00E62BD8" w:rsidRPr="00C55AB9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1660" w:dyaOrig="360" w14:anchorId="4E914418">
                <v:shape id="_x0000_i1175" type="#_x0000_t75" style="width:81.75pt;height:18.75pt" o:ole="">
                  <v:imagedata r:id="rId287" o:title=""/>
                </v:shape>
                <o:OLEObject Type="Embed" ProgID="Equation.DSMT4" ShapeID="_x0000_i1175" DrawAspect="Content" ObjectID="_1773557531" r:id="rId288"/>
              </w:object>
            </w:r>
            <w:r w:rsidR="00E62BD8"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với mọi </w:t>
            </w:r>
            <w:r w:rsidR="00E62BD8" w:rsidRPr="00C55AB9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279" w:dyaOrig="240" w14:anchorId="35EE2728">
                <v:shape id="_x0000_i1176" type="#_x0000_t75" style="width:13.5pt;height:12.75pt" o:ole="">
                  <v:imagedata r:id="rId174" o:title=""/>
                </v:shape>
                <o:OLEObject Type="Embed" ProgID="Equation.DSMT4" ShapeID="_x0000_i1176" DrawAspect="Content" ObjectID="_1773557532" r:id="rId289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="00E62BD8" w:rsidRPr="00C55AB9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E62BD8" w:rsidRPr="00C55AB9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0C610C97" wp14:editId="022CB548">
                  <wp:extent cx="222885" cy="184150"/>
                  <wp:effectExtent l="0" t="0" r="0" b="6350"/>
                  <wp:docPr id="2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E62BD8" w:rsidRPr="00C55AB9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E62BD8" w:rsidRPr="00C55AB9"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  <w:t xml:space="preserve">. </w:t>
            </w:r>
            <w:r w:rsidR="00E62BD8" w:rsidRPr="00C55AB9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Do đó 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="00E62BD8"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phương trình luôn có hai nghiệm phân biệt. </w:t>
            </w:r>
          </w:p>
          <w:p w14:paraId="568C7CF9" w14:textId="77777777" w:rsidR="00E62BD8" w:rsidRPr="00C55AB9" w:rsidRDefault="00E62BD8" w:rsidP="00E62BD8">
            <w:pPr>
              <w:pStyle w:val="ListParagraph"/>
              <w:spacing w:line="276" w:lineRule="auto"/>
              <w:ind w:left="0" w:firstLine="0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>Vậy đường thẳng</w:t>
            </w:r>
            <w:r w:rsidRPr="00C55AB9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440" w:dyaOrig="360" w14:anchorId="08333605">
                <v:shape id="_x0000_i1177" type="#_x0000_t75" style="width:22.5pt;height:18.75pt" o:ole="">
                  <v:imagedata r:id="rId271" o:title=""/>
                </v:shape>
                <o:OLEObject Type="Embed" ProgID="Equation.DSMT4" ShapeID="_x0000_i1177" DrawAspect="Content" ObjectID="_1773557533" r:id="rId291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luôn cắt parabol </w:t>
            </w:r>
            <w:r w:rsidRPr="00C55AB9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460" w:dyaOrig="360" w14:anchorId="2FAC0D66">
                <v:shape id="_x0000_i1178" type="#_x0000_t75" style="width:22.5pt;height:18.75pt" o:ole="">
                  <v:imagedata r:id="rId170" o:title=""/>
                </v:shape>
                <o:OLEObject Type="Embed" ProgID="Equation.DSMT4" ShapeID="_x0000_i1178" DrawAspect="Content" ObjectID="_1773557534" r:id="rId292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>tại hai điểm phân biệt.</w:t>
            </w:r>
          </w:p>
          <w:p w14:paraId="66A339BE" w14:textId="77777777" w:rsidR="00E62BD8" w:rsidRPr="00C55AB9" w:rsidRDefault="00E62BD8" w:rsidP="00E62BD8">
            <w:pPr>
              <w:spacing w:line="276" w:lineRule="auto"/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Hai điểm </w:t>
            </w:r>
            <w:r w:rsidRPr="00C55AB9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A, B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đối xứng nhau qua trục tung nên</w:t>
            </w:r>
          </w:p>
          <w:p w14:paraId="1EEB0D56" w14:textId="77777777" w:rsidR="00E62BD8" w:rsidRPr="00C55AB9" w:rsidRDefault="00E62BD8" w:rsidP="00E62BD8">
            <w:pPr>
              <w:spacing w:line="276" w:lineRule="auto"/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55AB9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4880" w:dyaOrig="380" w14:anchorId="768AD9A2">
                <v:shape id="_x0000_i1179" type="#_x0000_t75" style="width:242.25pt;height:18.75pt" o:ole="">
                  <v:imagedata r:id="rId293" o:title=""/>
                </v:shape>
                <o:OLEObject Type="Embed" ProgID="Equation.DSMT4" ShapeID="_x0000_i1179" DrawAspect="Content" ObjectID="_1773557535" r:id="rId294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</w:p>
        </w:tc>
        <w:tc>
          <w:tcPr>
            <w:tcW w:w="992" w:type="dxa"/>
          </w:tcPr>
          <w:p w14:paraId="3A6B5184" w14:textId="77777777" w:rsidR="00E62BD8" w:rsidRPr="00C55AB9" w:rsidRDefault="00E62BD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42231469" w14:textId="77777777" w:rsidR="00E62BD8" w:rsidRPr="00C55AB9" w:rsidRDefault="00E62BD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6D2E9B8" w14:textId="77777777" w:rsidR="00E62BD8" w:rsidRPr="00C55AB9" w:rsidRDefault="00E62BD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14:paraId="745D0F0F" w14:textId="77777777" w:rsidR="00E62BD8" w:rsidRPr="00C55AB9" w:rsidRDefault="00E62BD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1179CC6" w14:textId="77777777" w:rsidR="00E62BD8" w:rsidRPr="00C55AB9" w:rsidRDefault="00E62BD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1E6282D" w14:textId="77777777" w:rsidR="00E62BD8" w:rsidRPr="00C55AB9" w:rsidRDefault="00E62BD8" w:rsidP="00E62BD8">
            <w:pPr>
              <w:spacing w:line="276" w:lineRule="auto"/>
              <w:ind w:left="0" w:firstLine="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5A034CB" w14:textId="77777777" w:rsidR="00E62BD8" w:rsidRPr="00C55AB9" w:rsidRDefault="00E62BD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</w:tc>
      </w:tr>
      <w:tr w:rsidR="00E62BD8" w:rsidRPr="00C55AB9" w14:paraId="5A0DDD59" w14:textId="77777777" w:rsidTr="00E62BD8">
        <w:trPr>
          <w:trHeight w:val="690"/>
        </w:trPr>
        <w:tc>
          <w:tcPr>
            <w:tcW w:w="1526" w:type="dxa"/>
            <w:vAlign w:val="center"/>
          </w:tcPr>
          <w:p w14:paraId="01CAC23D" w14:textId="77777777" w:rsidR="00E62BD8" w:rsidRPr="00C55AB9" w:rsidRDefault="00E62BD8" w:rsidP="00BF597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67" w:type="dxa"/>
          </w:tcPr>
          <w:p w14:paraId="5A8A5814" w14:textId="77777777" w:rsidR="00E62BD8" w:rsidRPr="00C55AB9" w:rsidRDefault="00E62BD8" w:rsidP="00BF5979">
            <w:pPr>
              <w:spacing w:line="276" w:lineRule="auto"/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>b)</w:t>
            </w:r>
            <w:r w:rsidR="0096523D"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Theo hệ thức Vi-et có: </w:t>
            </w:r>
            <w:r w:rsidRPr="00C55AB9">
              <w:rPr>
                <w:rFonts w:ascii="Times New Roman" w:hAnsi="Times New Roman" w:cs="Times New Roman"/>
                <w:position w:val="-36"/>
                <w:lang w:val="vi-VN"/>
              </w:rPr>
              <w:object w:dxaOrig="1640" w:dyaOrig="859" w14:anchorId="47CC19C5">
                <v:shape id="_x0000_i1180" type="#_x0000_t75" style="width:81.75pt;height:42pt" o:ole="">
                  <v:imagedata r:id="rId295" o:title=""/>
                </v:shape>
                <o:OLEObject Type="Embed" ProgID="Equation.DSMT4" ShapeID="_x0000_i1180" DrawAspect="Content" ObjectID="_1773557536" r:id="rId296"/>
              </w:object>
            </w:r>
          </w:p>
          <w:p w14:paraId="0861E0C5" w14:textId="77777777" w:rsidR="00E62BD8" w:rsidRPr="00C55AB9" w:rsidRDefault="00E62BD8" w:rsidP="00E62BD8">
            <w:pPr>
              <w:spacing w:line="276" w:lineRule="auto"/>
              <w:ind w:left="0" w:firstLine="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>Từ đó</w: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: </w:t>
            </w:r>
          </w:p>
          <w:p w14:paraId="2DF8A675" w14:textId="77777777" w:rsidR="00E62BD8" w:rsidRPr="00C55AB9" w:rsidRDefault="00E62BD8" w:rsidP="00BF5979">
            <w:pPr>
              <w:spacing w:line="276" w:lineRule="auto"/>
              <w:ind w:left="360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</w:t>
            </w:r>
            <w:r w:rsidRPr="00C55AB9">
              <w:rPr>
                <w:rFonts w:ascii="Times New Roman" w:hAnsi="Times New Roman" w:cs="Times New Roman"/>
                <w:position w:val="-36"/>
                <w:sz w:val="28"/>
                <w:szCs w:val="28"/>
                <w:lang w:val="vi-VN"/>
              </w:rPr>
              <w:object w:dxaOrig="6640" w:dyaOrig="859" w14:anchorId="7C056AD0">
                <v:shape id="_x0000_i1181" type="#_x0000_t75" style="width:341.25pt;height:45pt" o:ole="">
                  <v:imagedata r:id="rId297" o:title=""/>
                </v:shape>
                <o:OLEObject Type="Embed" ProgID="Equation.DSMT4" ShapeID="_x0000_i1181" DrawAspect="Content" ObjectID="_1773557537" r:id="rId298"/>
              </w:object>
            </w:r>
            <w:r w:rsidRPr="00C55AB9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</w:t>
            </w:r>
          </w:p>
          <w:p w14:paraId="37169585" w14:textId="77777777" w:rsidR="00E62BD8" w:rsidRPr="00C55AB9" w:rsidRDefault="00E62BD8" w:rsidP="00E62BD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Vậy giá trị nhỏ nhất của </w:t>
            </w:r>
            <w:r w:rsidRPr="00C55AB9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279" w:dyaOrig="360" w14:anchorId="76DF9C01">
                <v:shape id="_x0000_i1182" type="#_x0000_t75" style="width:13.5pt;height:18.75pt" o:ole="">
                  <v:imagedata r:id="rId299" o:title=""/>
                </v:shape>
                <o:OLEObject Type="Embed" ProgID="Equation.DSMT4" ShapeID="_x0000_i1182" DrawAspect="Content" ObjectID="_1773557538" r:id="rId300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là </w:t>
            </w:r>
            <w:r w:rsidRPr="00C55AB9">
              <w:rPr>
                <w:rFonts w:ascii="Times New Roman" w:hAnsi="Times New Roman" w:cs="Times New Roman"/>
                <w:position w:val="-4"/>
                <w:sz w:val="28"/>
                <w:szCs w:val="28"/>
                <w:lang w:val="vi-VN"/>
              </w:rPr>
              <w:object w:dxaOrig="160" w:dyaOrig="279" w14:anchorId="7B70C8AC">
                <v:shape id="_x0000_i1183" type="#_x0000_t75" style="width:7.5pt;height:13.5pt" o:ole="">
                  <v:imagedata r:id="rId301" o:title=""/>
                </v:shape>
                <o:OLEObject Type="Embed" ProgID="Equation.DSMT4" ShapeID="_x0000_i1183" DrawAspect="Content" ObjectID="_1773557539" r:id="rId302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đạt được khi </w:t>
            </w:r>
            <w:r w:rsidRPr="00C55AB9">
              <w:rPr>
                <w:rFonts w:ascii="Times New Roman" w:hAnsi="Times New Roman" w:cs="Times New Roman"/>
                <w:position w:val="-26"/>
                <w:sz w:val="28"/>
                <w:szCs w:val="28"/>
                <w:lang w:val="vi-VN"/>
              </w:rPr>
              <w:object w:dxaOrig="740" w:dyaOrig="700" w14:anchorId="30CF677F">
                <v:shape id="_x0000_i1184" type="#_x0000_t75" style="width:37.5pt;height:34.5pt" o:ole="">
                  <v:imagedata r:id="rId303" o:title=""/>
                </v:shape>
                <o:OLEObject Type="Embed" ProgID="Equation.DSMT4" ShapeID="_x0000_i1184" DrawAspect="Content" ObjectID="_1773557540" r:id="rId304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992" w:type="dxa"/>
          </w:tcPr>
          <w:p w14:paraId="7872DFF0" w14:textId="77777777" w:rsidR="00E62BD8" w:rsidRPr="00C55AB9" w:rsidRDefault="00E62BD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A05E51C" w14:textId="77777777" w:rsidR="00E62BD8" w:rsidRPr="00C55AB9" w:rsidRDefault="00E62BD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F3344CD" w14:textId="77777777" w:rsidR="00E62BD8" w:rsidRPr="00C55AB9" w:rsidRDefault="00E62BD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CE3604F" w14:textId="77777777" w:rsidR="00E62BD8" w:rsidRPr="00C55AB9" w:rsidRDefault="00E62BD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14:paraId="69F2B002" w14:textId="77777777" w:rsidR="00E62BD8" w:rsidRPr="00C55AB9" w:rsidRDefault="00E62BD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1E571991" w14:textId="77777777" w:rsidR="00E62BD8" w:rsidRPr="00C55AB9" w:rsidRDefault="00E62BD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E7C852E" w14:textId="77777777" w:rsidR="00E62BD8" w:rsidRPr="00C55AB9" w:rsidRDefault="00E62BD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</w:tc>
      </w:tr>
      <w:tr w:rsidR="00E62BD8" w:rsidRPr="00C55AB9" w14:paraId="33C73588" w14:textId="77777777" w:rsidTr="00A71009">
        <w:trPr>
          <w:trHeight w:val="690"/>
        </w:trPr>
        <w:tc>
          <w:tcPr>
            <w:tcW w:w="1526" w:type="dxa"/>
            <w:shd w:val="clear" w:color="auto" w:fill="BFBFBF" w:themeFill="background1" w:themeFillShade="BF"/>
            <w:vAlign w:val="center"/>
          </w:tcPr>
          <w:p w14:paraId="60F17C8B" w14:textId="77777777" w:rsidR="00E62BD8" w:rsidRPr="00C55AB9" w:rsidRDefault="00E62BD8" w:rsidP="00BF597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7967" w:type="dxa"/>
            <w:shd w:val="clear" w:color="auto" w:fill="BFBFBF" w:themeFill="background1" w:themeFillShade="BF"/>
          </w:tcPr>
          <w:p w14:paraId="2B43B8D7" w14:textId="77777777" w:rsidR="00E62BD8" w:rsidRPr="00C55AB9" w:rsidRDefault="00E62BD8" w:rsidP="00BF5979">
            <w:pPr>
              <w:spacing w:line="276" w:lineRule="auto"/>
              <w:ind w:left="0" w:firstLine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2.</w: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Cho hệ phương trình: </w:t>
            </w:r>
            <w:r w:rsidRPr="00C55AB9">
              <w:rPr>
                <w:rFonts w:ascii="Times New Roman" w:hAnsi="Times New Roman" w:cs="Times New Roman"/>
                <w:position w:val="-30"/>
                <w:sz w:val="28"/>
                <w:szCs w:val="28"/>
                <w:lang w:val="vi-VN"/>
              </w:rPr>
              <w:object w:dxaOrig="1820" w:dyaOrig="720" w14:anchorId="1FC2341A">
                <v:shape id="_x0000_i1185" type="#_x0000_t75" style="width:90.75pt;height:36pt" o:ole="">
                  <v:imagedata r:id="rId186" o:title=""/>
                </v:shape>
                <o:OLEObject Type="Embed" ProgID="Equation.3" ShapeID="_x0000_i1185" DrawAspect="Content" ObjectID="_1773557541" r:id="rId305"/>
              </w:object>
            </w:r>
          </w:p>
          <w:p w14:paraId="6016C980" w14:textId="77777777" w:rsidR="00E62BD8" w:rsidRPr="00C55AB9" w:rsidRDefault="00E62BD8" w:rsidP="00BF5979">
            <w:pPr>
              <w:spacing w:line="276" w:lineRule="auto"/>
              <w:ind w:left="360" w:hanging="395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a)</w:t>
            </w:r>
            <w:r w:rsidRPr="00C55AB9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 xml:space="preserve"> 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Giải hệ phương trình với </w:t>
            </w:r>
            <w:r w:rsidRPr="00C55AB9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560" w:dyaOrig="279" w14:anchorId="78558F6D">
                <v:shape id="_x0000_i1186" type="#_x0000_t75" style="width:27pt;height:13.5pt" o:ole="">
                  <v:imagedata r:id="rId306" o:title=""/>
                </v:shape>
                <o:OLEObject Type="Embed" ProgID="Equation.DSMT4" ShapeID="_x0000_i1186" DrawAspect="Content" ObjectID="_1773557542" r:id="rId307"/>
              </w:object>
            </w:r>
          </w:p>
          <w:p w14:paraId="653D1295" w14:textId="77777777" w:rsidR="00E62BD8" w:rsidRPr="00C55AB9" w:rsidRDefault="00E62BD8" w:rsidP="00BF5979">
            <w:pPr>
              <w:spacing w:line="276" w:lineRule="auto"/>
              <w:ind w:left="0" w:hanging="395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    </w:t>
            </w:r>
            <w:r w:rsidRPr="00C55AB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b) 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>Xác định m nguyên để hệ có nghiệm duy nhất là nghiệm nguyên.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14:paraId="72FECB39" w14:textId="77777777" w:rsidR="00E62BD8" w:rsidRPr="00C55AB9" w:rsidRDefault="00E62BD8" w:rsidP="00A7100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,0</w:t>
            </w:r>
          </w:p>
        </w:tc>
      </w:tr>
      <w:tr w:rsidR="00E62BD8" w:rsidRPr="00C55AB9" w14:paraId="06E5F8B1" w14:textId="77777777" w:rsidTr="00E62BD8">
        <w:trPr>
          <w:trHeight w:val="690"/>
        </w:trPr>
        <w:tc>
          <w:tcPr>
            <w:tcW w:w="1526" w:type="dxa"/>
            <w:vAlign w:val="center"/>
          </w:tcPr>
          <w:p w14:paraId="7C5D6491" w14:textId="77777777" w:rsidR="00E62BD8" w:rsidRPr="00C55AB9" w:rsidRDefault="00E62BD8" w:rsidP="00BF597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67" w:type="dxa"/>
          </w:tcPr>
          <w:p w14:paraId="25E7F76D" w14:textId="77777777" w:rsidR="00E62BD8" w:rsidRPr="00C55AB9" w:rsidRDefault="00E62BD8" w:rsidP="00BF5979">
            <w:pPr>
              <w:spacing w:line="276" w:lineRule="auto"/>
              <w:ind w:left="0" w:firstLine="0"/>
              <w:rPr>
                <w:rFonts w:ascii="Times New Roman" w:hAnsi="Times New Roman" w:cs="Times New Roman"/>
                <w:position w:val="-30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a</w: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)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Với </w:t>
            </w:r>
            <w:r w:rsidRPr="00C55AB9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560" w:dyaOrig="279" w14:anchorId="056C3B77">
                <v:shape id="_x0000_i1187" type="#_x0000_t75" style="width:27pt;height:13.5pt" o:ole="">
                  <v:imagedata r:id="rId306" o:title=""/>
                </v:shape>
                <o:OLEObject Type="Embed" ProgID="Equation.DSMT4" ShapeID="_x0000_i1187" DrawAspect="Content" ObjectID="_1773557543" r:id="rId308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hệ trở thành: </w:t>
            </w:r>
            <w:r w:rsidRPr="00C55AB9">
              <w:rPr>
                <w:rFonts w:ascii="Times New Roman" w:hAnsi="Times New Roman" w:cs="Times New Roman"/>
                <w:position w:val="-30"/>
                <w:sz w:val="28"/>
                <w:szCs w:val="28"/>
                <w:lang w:val="vi-VN"/>
              </w:rPr>
              <w:object w:dxaOrig="4140" w:dyaOrig="720" w14:anchorId="2432093E">
                <v:shape id="_x0000_i1188" type="#_x0000_t75" style="width:207pt;height:36pt" o:ole="">
                  <v:imagedata r:id="rId309" o:title=""/>
                </v:shape>
                <o:OLEObject Type="Embed" ProgID="Equation.DSMT4" ShapeID="_x0000_i1188" DrawAspect="Content" ObjectID="_1773557544" r:id="rId310"/>
              </w:object>
            </w:r>
          </w:p>
          <w:p w14:paraId="4F0BE80A" w14:textId="77777777" w:rsidR="00E62BD8" w:rsidRPr="00C55AB9" w:rsidRDefault="00E62BD8" w:rsidP="00E62BD8">
            <w:pPr>
              <w:spacing w:line="276" w:lineRule="auto"/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position w:val="-30"/>
                <w:lang w:val="vi-VN"/>
              </w:rPr>
              <w:object w:dxaOrig="999" w:dyaOrig="720" w14:anchorId="2E994E2A">
                <v:shape id="_x0000_i1189" type="#_x0000_t75" style="width:49.5pt;height:36pt" o:ole="">
                  <v:imagedata r:id="rId311" o:title=""/>
                </v:shape>
                <o:OLEObject Type="Embed" ProgID="Equation.DSMT4" ShapeID="_x0000_i1189" DrawAspect="Content" ObjectID="_1773557545" r:id="rId312"/>
              </w:object>
            </w:r>
            <w:r w:rsidRPr="00C55AB9">
              <w:rPr>
                <w:rFonts w:ascii="Times New Roman" w:hAnsi="Times New Roman" w:cs="Times New Roman"/>
                <w:lang w:val="vi-VN"/>
              </w:rPr>
              <w:t xml:space="preserve">. 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Vậy hệ phương trình có nghiệm duy nhất </w:t>
            </w:r>
            <w:r w:rsidRPr="00C55AB9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1100" w:dyaOrig="320" w14:anchorId="4A587567">
                <v:shape id="_x0000_i1190" type="#_x0000_t75" style="width:54.75pt;height:16.5pt" o:ole="">
                  <v:imagedata r:id="rId313" o:title=""/>
                </v:shape>
                <o:OLEObject Type="Embed" ProgID="Equation.DSMT4" ShapeID="_x0000_i1190" DrawAspect="Content" ObjectID="_1773557546" r:id="rId314"/>
              </w:object>
            </w:r>
          </w:p>
        </w:tc>
        <w:tc>
          <w:tcPr>
            <w:tcW w:w="992" w:type="dxa"/>
          </w:tcPr>
          <w:p w14:paraId="16D1A080" w14:textId="77777777" w:rsidR="00E62BD8" w:rsidRPr="00C55AB9" w:rsidRDefault="00E62BD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16"/>
                <w:szCs w:val="16"/>
                <w:lang w:val="vi-VN"/>
              </w:rPr>
            </w:pPr>
          </w:p>
          <w:p w14:paraId="03071250" w14:textId="77777777" w:rsidR="00E62BD8" w:rsidRPr="00C55AB9" w:rsidRDefault="00E62BD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14:paraId="4156494D" w14:textId="77777777" w:rsidR="00E62BD8" w:rsidRPr="00C55AB9" w:rsidRDefault="00E62BD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646D855" w14:textId="77777777" w:rsidR="00E62BD8" w:rsidRPr="00C55AB9" w:rsidRDefault="00E62BD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</w:tc>
      </w:tr>
      <w:tr w:rsidR="00E62BD8" w:rsidRPr="00C55AB9" w14:paraId="4F5FA17C" w14:textId="77777777" w:rsidTr="00E62BD8">
        <w:trPr>
          <w:trHeight w:val="690"/>
        </w:trPr>
        <w:tc>
          <w:tcPr>
            <w:tcW w:w="1526" w:type="dxa"/>
            <w:vAlign w:val="center"/>
          </w:tcPr>
          <w:p w14:paraId="3F82608A" w14:textId="77777777" w:rsidR="00E62BD8" w:rsidRPr="00C55AB9" w:rsidRDefault="00E62BD8" w:rsidP="00BF597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67" w:type="dxa"/>
          </w:tcPr>
          <w:p w14:paraId="07BE577E" w14:textId="77777777" w:rsidR="00E62BD8" w:rsidRPr="00C55AB9" w:rsidRDefault="00E62BD8" w:rsidP="00A71009">
            <w:pPr>
              <w:spacing w:line="276" w:lineRule="auto"/>
              <w:ind w:left="0" w:firstLine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b</w: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)</w:t>
            </w:r>
            <w:r w:rsidRPr="00C55AB9">
              <w:rPr>
                <w:rFonts w:ascii="Times New Roman" w:hAnsi="Times New Roman" w:cs="Times New Roman"/>
                <w:position w:val="-30"/>
                <w:sz w:val="28"/>
                <w:szCs w:val="28"/>
                <w:lang w:val="vi-VN"/>
              </w:rPr>
              <w:object w:dxaOrig="1820" w:dyaOrig="720" w14:anchorId="3E9CC995">
                <v:shape id="_x0000_i1191" type="#_x0000_t75" style="width:90.75pt;height:36pt" o:ole="">
                  <v:imagedata r:id="rId186" o:title=""/>
                </v:shape>
                <o:OLEObject Type="Embed" ProgID="Equation.3" ShapeID="_x0000_i1191" DrawAspect="Content" ObjectID="_1773557547" r:id="rId315"/>
              </w:object>
            </w:r>
            <w:r w:rsidRPr="00C55AB9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:lang w:val="vi-VN"/>
              </w:rPr>
              <w:object w:dxaOrig="340" w:dyaOrig="240" w14:anchorId="1FEE38D1">
                <v:shape id="_x0000_i1192" type="#_x0000_t75" style="width:17.25pt;height:12.75pt" o:ole="">
                  <v:imagedata r:id="rId316" o:title=""/>
                </v:shape>
                <o:OLEObject Type="Embed" ProgID="Equation.3" ShapeID="_x0000_i1192" DrawAspect="Content" ObjectID="_1773557548" r:id="rId317"/>
              </w:object>
            </w:r>
            <w:r w:rsidR="00A71009" w:rsidRPr="00C55AB9">
              <w:rPr>
                <w:rFonts w:ascii="Times New Roman" w:hAnsi="Times New Roman" w:cs="Times New Roman"/>
                <w:position w:val="-54"/>
                <w:sz w:val="28"/>
                <w:szCs w:val="28"/>
                <w:lang w:val="vi-VN"/>
              </w:rPr>
              <w:object w:dxaOrig="2180" w:dyaOrig="1219" w14:anchorId="11065BAE">
                <v:shape id="_x0000_i1193" type="#_x0000_t75" style="width:109.5pt;height:62.25pt" o:ole="">
                  <v:imagedata r:id="rId318" o:title=""/>
                </v:shape>
                <o:OLEObject Type="Embed" ProgID="Equation.DSMT4" ShapeID="_x0000_i1193" DrawAspect="Content" ObjectID="_1773557549" r:id="rId319"/>
              </w:object>
            </w:r>
          </w:p>
          <w:p w14:paraId="2C2F2995" w14:textId="77777777" w:rsidR="00E62BD8" w:rsidRPr="00C55AB9" w:rsidRDefault="001236A8" w:rsidP="00A71009">
            <w:pPr>
              <w:spacing w:line="276" w:lineRule="auto"/>
              <w:ind w:left="0" w:firstLine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position w:val="-100"/>
                <w:sz w:val="28"/>
                <w:szCs w:val="28"/>
                <w:lang w:val="vi-VN"/>
              </w:rPr>
              <w:object w:dxaOrig="5380" w:dyaOrig="2140" w14:anchorId="3BF7ED11">
                <v:shape id="_x0000_i1194" type="#_x0000_t75" style="width:269.25pt;height:108pt" o:ole="">
                  <v:imagedata r:id="rId320" o:title=""/>
                </v:shape>
                <o:OLEObject Type="Embed" ProgID="Equation.DSMT4" ShapeID="_x0000_i1194" DrawAspect="Content" ObjectID="_1773557550" r:id="rId321"/>
              </w:object>
            </w:r>
          </w:p>
          <w:p w14:paraId="285B046F" w14:textId="77777777" w:rsidR="00E62BD8" w:rsidRPr="00C55AB9" w:rsidRDefault="00E62BD8" w:rsidP="00A71009">
            <w:pPr>
              <w:spacing w:line="276" w:lineRule="auto"/>
              <w:ind w:left="0" w:firstLine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Đ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ể hệ có nghiệm duy nhất thì </w:t>
            </w:r>
            <w:r w:rsidR="00A71009"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phương trình (1) phải có nghiệm duy  nhất </w:t>
            </w:r>
            <w:r w:rsidR="001236A8" w:rsidRPr="00C55AB9">
              <w:rPr>
                <w:rFonts w:ascii="Times New Roman" w:hAnsi="Times New Roman" w:cs="Times New Roman"/>
                <w:position w:val="-14"/>
                <w:sz w:val="28"/>
                <w:szCs w:val="28"/>
                <w:lang w:val="vi-VN"/>
              </w:rPr>
              <w:object w:dxaOrig="3700" w:dyaOrig="420" w14:anchorId="314E6A43">
                <v:shape id="_x0000_i1195" type="#_x0000_t75" style="width:183.75pt;height:21pt" o:ole="">
                  <v:imagedata r:id="rId322" o:title=""/>
                </v:shape>
                <o:OLEObject Type="Embed" ProgID="Equation.DSMT4" ShapeID="_x0000_i1195" DrawAspect="Content" ObjectID="_1773557551" r:id="rId323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  <w:p w14:paraId="46C5DEDB" w14:textId="77777777" w:rsidR="00E62BD8" w:rsidRPr="00C55AB9" w:rsidRDefault="001236A8" w:rsidP="00A71009">
            <w:pPr>
              <w:spacing w:line="276" w:lineRule="auto"/>
              <w:ind w:left="0" w:firstLine="0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V</w:t>
            </w:r>
            <w:r w:rsidR="00E62BD8"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ới </w:t>
            </w:r>
            <w:r w:rsidR="00E62BD8" w:rsidRPr="00C55AB9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840" w:dyaOrig="300" w14:anchorId="284F51F3">
                <v:shape id="_x0000_i1196" type="#_x0000_t75" style="width:42pt;height:15pt" o:ole="">
                  <v:imagedata r:id="rId324" o:title=""/>
                </v:shape>
                <o:OLEObject Type="Embed" ProgID="Equation.DSMT4" ShapeID="_x0000_i1196" DrawAspect="Content" ObjectID="_1773557552" r:id="rId325"/>
              </w:object>
            </w:r>
            <w:r w:rsidR="00E62BD8"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hệ phương trình có nghiệm duy nhất</w: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:</w:t>
            </w:r>
          </w:p>
          <w:p w14:paraId="30034ACE" w14:textId="77777777" w:rsidR="00E62BD8" w:rsidRPr="00C55AB9" w:rsidRDefault="00E62BD8" w:rsidP="00A71009">
            <w:pPr>
              <w:spacing w:line="276" w:lineRule="auto"/>
              <w:ind w:left="0" w:firstLine="0"/>
              <w:jc w:val="both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C55AB9">
              <w:rPr>
                <w:rFonts w:ascii="Times New Roman" w:hAnsi="Times New Roman" w:cs="Times New Roman"/>
                <w:position w:val="-60"/>
                <w:sz w:val="28"/>
                <w:szCs w:val="28"/>
                <w:lang w:val="vi-VN"/>
              </w:rPr>
              <w:object w:dxaOrig="4140" w:dyaOrig="1320" w14:anchorId="0607A74E">
                <v:shape id="_x0000_i1197" type="#_x0000_t75" style="width:207pt;height:66pt" o:ole="">
                  <v:imagedata r:id="rId326" o:title=""/>
                </v:shape>
                <o:OLEObject Type="Embed" ProgID="Equation.3" ShapeID="_x0000_i1197" DrawAspect="Content" ObjectID="_1773557553" r:id="rId327"/>
              </w:object>
            </w:r>
          </w:p>
          <w:p w14:paraId="0959931C" w14:textId="77777777" w:rsidR="00E62BD8" w:rsidRPr="00C55AB9" w:rsidRDefault="001236A8" w:rsidP="00A71009">
            <w:pPr>
              <w:spacing w:line="276" w:lineRule="auto"/>
              <w:ind w:left="0" w:firstLine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Với m nguyên</w:t>
            </w:r>
            <w:r w:rsidR="00BE3B8B"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,</w: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đ</w:t>
            </w:r>
            <w:r w:rsidR="00E62BD8"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ể </w:t>
            </w:r>
            <w:r w:rsidR="00E62BD8" w:rsidRPr="00C55AB9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480" w:dyaOrig="300" w14:anchorId="6EAA0E82">
                <v:shape id="_x0000_i1198" type="#_x0000_t75" style="width:23.25pt;height:15pt" o:ole="">
                  <v:imagedata r:id="rId328" o:title=""/>
                </v:shape>
                <o:OLEObject Type="Embed" ProgID="Equation.DSMT4" ShapeID="_x0000_i1198" DrawAspect="Content" ObjectID="_1773557554" r:id="rId329"/>
              </w:object>
            </w:r>
            <w:r w:rsidR="00E62BD8"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là những số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nguyên thì</w: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E62BD8" w:rsidRPr="00C55AB9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880" w:dyaOrig="300" w14:anchorId="0CFB93C1">
                <v:shape id="_x0000_i1199" type="#_x0000_t75" style="width:43.5pt;height:15pt" o:ole="">
                  <v:imagedata r:id="rId330" o:title=""/>
                </v:shape>
                <o:OLEObject Type="Embed" ProgID="Equation.DSMT4" ShapeID="_x0000_i1199" DrawAspect="Content" ObjectID="_1773557555" r:id="rId331"/>
              </w:object>
            </w:r>
            <w:r w:rsidR="00E62BD8"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Ư</w:t>
            </w:r>
            <w:r w:rsidRPr="00C55AB9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380" w:dyaOrig="360" w14:anchorId="2A6016C6">
                <v:shape id="_x0000_i1200" type="#_x0000_t75" style="width:18.75pt;height:18.75pt" o:ole="">
                  <v:imagedata r:id="rId332" o:title=""/>
                </v:shape>
                <o:OLEObject Type="Embed" ProgID="Equation.DSMT4" ShapeID="_x0000_i1200" DrawAspect="Content" ObjectID="_1773557556" r:id="rId333"/>
              </w:object>
            </w:r>
          </w:p>
          <w:p w14:paraId="4C6D5D95" w14:textId="77777777" w:rsidR="001236A8" w:rsidRPr="00C55AB9" w:rsidRDefault="001236A8" w:rsidP="00A71009">
            <w:pPr>
              <w:spacing w:line="276" w:lineRule="auto"/>
              <w:ind w:left="0" w:firstLine="0"/>
              <w:jc w:val="both"/>
              <w:rPr>
                <w:rFonts w:ascii="Times New Roman" w:hAnsi="Times New Roman" w:cs="Times New Roman"/>
                <w:lang w:val="vi-VN"/>
              </w:rPr>
            </w:pPr>
            <w:r w:rsidRPr="00C55AB9">
              <w:rPr>
                <w:rFonts w:ascii="Times New Roman" w:hAnsi="Times New Roman" w:cs="Times New Roman"/>
                <w:position w:val="-14"/>
                <w:lang w:val="vi-VN"/>
              </w:rPr>
              <w:object w:dxaOrig="5300" w:dyaOrig="420" w14:anchorId="43568498">
                <v:shape id="_x0000_i1201" type="#_x0000_t75" style="width:264.75pt;height:21pt" o:ole="">
                  <v:imagedata r:id="rId334" o:title=""/>
                </v:shape>
                <o:OLEObject Type="Embed" ProgID="Equation.DSMT4" ShapeID="_x0000_i1201" DrawAspect="Content" ObjectID="_1773557557" r:id="rId335"/>
              </w:object>
            </w:r>
          </w:p>
          <w:p w14:paraId="1AABF0C0" w14:textId="77777777" w:rsidR="00E62BD8" w:rsidRPr="00C55AB9" w:rsidRDefault="00E62BD8" w:rsidP="00A71009">
            <w:pPr>
              <w:spacing w:line="276" w:lineRule="auto"/>
              <w:ind w:left="0" w:firstLine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Vậy </w:t>
            </w:r>
            <w:r w:rsidRPr="00C55AB9">
              <w:rPr>
                <w:rFonts w:ascii="Times New Roman" w:hAnsi="Times New Roman" w:cs="Times New Roman"/>
                <w:position w:val="-14"/>
                <w:sz w:val="28"/>
                <w:szCs w:val="28"/>
                <w:lang w:val="vi-VN"/>
              </w:rPr>
              <w:object w:dxaOrig="1980" w:dyaOrig="420" w14:anchorId="69298CD0">
                <v:shape id="_x0000_i1202" type="#_x0000_t75" style="width:99pt;height:21pt" o:ole="">
                  <v:imagedata r:id="rId336" o:title=""/>
                </v:shape>
                <o:OLEObject Type="Embed" ProgID="Equation.DSMT4" ShapeID="_x0000_i1202" DrawAspect="Content" ObjectID="_1773557558" r:id="rId337"/>
              </w:object>
            </w:r>
          </w:p>
        </w:tc>
        <w:tc>
          <w:tcPr>
            <w:tcW w:w="992" w:type="dxa"/>
          </w:tcPr>
          <w:p w14:paraId="513FC480" w14:textId="77777777" w:rsidR="00E62BD8" w:rsidRPr="00C55AB9" w:rsidRDefault="00E62BD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16"/>
                <w:szCs w:val="16"/>
                <w:lang w:val="vi-VN"/>
              </w:rPr>
            </w:pPr>
          </w:p>
          <w:p w14:paraId="166238AC" w14:textId="77777777" w:rsidR="00E62BD8" w:rsidRPr="00C55AB9" w:rsidRDefault="00E62BD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124CD9D" w14:textId="77777777" w:rsidR="00E62BD8" w:rsidRPr="00C55AB9" w:rsidRDefault="00E62BD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BF0E38B" w14:textId="77777777" w:rsidR="00E62BD8" w:rsidRPr="00C55AB9" w:rsidRDefault="00E62BD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356075D" w14:textId="77777777" w:rsidR="001236A8" w:rsidRPr="00C55AB9" w:rsidRDefault="001236A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66559A6" w14:textId="77777777" w:rsidR="00E62BD8" w:rsidRPr="00C55AB9" w:rsidRDefault="00E62BD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92CE721" w14:textId="77777777" w:rsidR="00E62BD8" w:rsidRPr="00C55AB9" w:rsidRDefault="00E62BD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14:paraId="4AABD52C" w14:textId="77777777" w:rsidR="00E62BD8" w:rsidRPr="00C55AB9" w:rsidRDefault="00E62BD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D1DE050" w14:textId="77777777" w:rsidR="00E62BD8" w:rsidRPr="00C55AB9" w:rsidRDefault="00E62BD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E33230C" w14:textId="77777777" w:rsidR="001236A8" w:rsidRPr="00C55AB9" w:rsidRDefault="001236A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4AD44FDC" w14:textId="77777777" w:rsidR="001236A8" w:rsidRPr="00C55AB9" w:rsidRDefault="001236A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4E089638" w14:textId="77777777" w:rsidR="001236A8" w:rsidRPr="00C55AB9" w:rsidRDefault="001236A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A77C061" w14:textId="77777777" w:rsidR="001236A8" w:rsidRPr="00C55AB9" w:rsidRDefault="001236A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1F1C2182" w14:textId="77777777" w:rsidR="001236A8" w:rsidRPr="00C55AB9" w:rsidRDefault="001236A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153E2AA8" w14:textId="77777777" w:rsidR="001236A8" w:rsidRPr="00C55AB9" w:rsidRDefault="001236A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CF72BE0" w14:textId="77777777" w:rsidR="00E62BD8" w:rsidRPr="00C55AB9" w:rsidRDefault="00E62BD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15AF6BD" w14:textId="77777777" w:rsidR="001236A8" w:rsidRPr="00C55AB9" w:rsidRDefault="001236A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19B85348" w14:textId="77777777" w:rsidR="00E62BD8" w:rsidRPr="00C55AB9" w:rsidRDefault="00E62BD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</w:tc>
      </w:tr>
      <w:tr w:rsidR="00E62BD8" w:rsidRPr="00C55AB9" w14:paraId="47214270" w14:textId="77777777" w:rsidTr="004C05D3">
        <w:trPr>
          <w:trHeight w:val="690"/>
        </w:trPr>
        <w:tc>
          <w:tcPr>
            <w:tcW w:w="1526" w:type="dxa"/>
            <w:shd w:val="clear" w:color="auto" w:fill="BFBFBF" w:themeFill="background1" w:themeFillShade="BF"/>
            <w:vAlign w:val="center"/>
          </w:tcPr>
          <w:p w14:paraId="22C2FD75" w14:textId="77777777" w:rsidR="004C05D3" w:rsidRPr="00C55AB9" w:rsidRDefault="004C05D3" w:rsidP="004C05D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14:paraId="2D8246C6" w14:textId="77777777" w:rsidR="004C05D3" w:rsidRPr="00C55AB9" w:rsidRDefault="004C05D3" w:rsidP="004C05D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14:paraId="79E1E887" w14:textId="77777777" w:rsidR="004C05D3" w:rsidRPr="00C55AB9" w:rsidRDefault="004C05D3" w:rsidP="004C05D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14:paraId="6AA271A3" w14:textId="77777777" w:rsidR="004C05D3" w:rsidRPr="00C55AB9" w:rsidRDefault="004C05D3" w:rsidP="004C05D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Câu </w:t>
            </w:r>
            <w:r w:rsidRPr="00C55AB9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  <w:p w14:paraId="74EE57F2" w14:textId="77777777" w:rsidR="00E62BD8" w:rsidRPr="00C55AB9" w:rsidRDefault="004C05D3" w:rsidP="004C05D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(3,0 điểm)</w:t>
            </w:r>
          </w:p>
        </w:tc>
        <w:tc>
          <w:tcPr>
            <w:tcW w:w="7967" w:type="dxa"/>
            <w:shd w:val="clear" w:color="auto" w:fill="BFBFBF" w:themeFill="background1" w:themeFillShade="BF"/>
          </w:tcPr>
          <w:p w14:paraId="76B0E808" w14:textId="77777777" w:rsidR="004C05D3" w:rsidRPr="00C55AB9" w:rsidRDefault="004C05D3" w:rsidP="00274C62">
            <w:pPr>
              <w:spacing w:line="276" w:lineRule="auto"/>
              <w:ind w:left="34" w:hanging="34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Cho </w:t>
            </w:r>
            <w:r w:rsidRPr="00C55AB9">
              <w:rPr>
                <w:rFonts w:ascii="Times New Roman" w:hAnsi="Times New Roman" w:cs="Times New Roman"/>
                <w:position w:val="-14"/>
                <w:sz w:val="28"/>
                <w:szCs w:val="28"/>
                <w:lang w:val="de-DE"/>
              </w:rPr>
              <w:object w:dxaOrig="760" w:dyaOrig="420" w14:anchorId="7A0C0058">
                <v:shape id="_x0000_i1203" type="#_x0000_t75" style="width:38.25pt;height:21pt" o:ole="">
                  <v:imagedata r:id="rId191" o:title=""/>
                </v:shape>
                <o:OLEObject Type="Embed" ProgID="Equation.DSMT4" ShapeID="_x0000_i1203" DrawAspect="Content" ObjectID="_1773557559" r:id="rId338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đường thẳng </w:t>
            </w:r>
            <w:r w:rsidRPr="00C55AB9">
              <w:rPr>
                <w:rFonts w:ascii="Times New Roman" w:hAnsi="Times New Roman" w:cs="Times New Roman"/>
                <w:position w:val="-6"/>
                <w:sz w:val="28"/>
                <w:szCs w:val="28"/>
                <w:lang w:val="de-DE"/>
              </w:rPr>
              <w:object w:dxaOrig="240" w:dyaOrig="300" w14:anchorId="397628AE">
                <v:shape id="_x0000_i1204" type="#_x0000_t75" style="width:12.75pt;height:15pt" o:ole="">
                  <v:imagedata r:id="rId193" o:title=""/>
                </v:shape>
                <o:OLEObject Type="Embed" ProgID="Equation.DSMT4" ShapeID="_x0000_i1204" DrawAspect="Content" ObjectID="_1773557560" r:id="rId339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cố định không qua </w:t>
            </w:r>
            <w:r w:rsidRPr="00C55AB9">
              <w:rPr>
                <w:rFonts w:ascii="Times New Roman" w:hAnsi="Times New Roman" w:cs="Times New Roman"/>
                <w:position w:val="-6"/>
                <w:sz w:val="28"/>
                <w:szCs w:val="28"/>
                <w:lang w:val="de-DE"/>
              </w:rPr>
              <w:object w:dxaOrig="279" w:dyaOrig="300" w14:anchorId="050366AB">
                <v:shape id="_x0000_i1205" type="#_x0000_t75" style="width:13.5pt;height:15pt" o:ole="">
                  <v:imagedata r:id="rId195" o:title=""/>
                </v:shape>
                <o:OLEObject Type="Embed" ProgID="Equation.DSMT4" ShapeID="_x0000_i1205" DrawAspect="Content" ObjectID="_1773557561" r:id="rId340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và cắt đường tròn tại hai điểm phân biệt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55AB9">
              <w:rPr>
                <w:rFonts w:ascii="Times New Roman" w:hAnsi="Times New Roman" w:cs="Times New Roman"/>
                <w:position w:val="-10"/>
                <w:sz w:val="28"/>
                <w:szCs w:val="28"/>
                <w:lang w:val="de-DE"/>
              </w:rPr>
              <w:object w:dxaOrig="540" w:dyaOrig="340" w14:anchorId="6E865E39">
                <v:shape id="_x0000_i1206" type="#_x0000_t75" style="width:27pt;height:17.25pt" o:ole="">
                  <v:imagedata r:id="rId197" o:title=""/>
                </v:shape>
                <o:OLEObject Type="Embed" ProgID="Equation.DSMT4" ShapeID="_x0000_i1206" DrawAspect="Content" ObjectID="_1773557562" r:id="rId341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Từ một điểm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C</w: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 trên </w:t>
            </w:r>
            <w:r w:rsidRPr="00C55AB9">
              <w:rPr>
                <w:rFonts w:ascii="Times New Roman" w:hAnsi="Times New Roman" w:cs="Times New Roman"/>
                <w:position w:val="-6"/>
                <w:sz w:val="28"/>
                <w:szCs w:val="28"/>
                <w:lang w:val="de-DE"/>
              </w:rPr>
              <w:object w:dxaOrig="240" w:dyaOrig="300" w14:anchorId="33D9A213">
                <v:shape id="_x0000_i1207" type="#_x0000_t75" style="width:12.75pt;height:15pt" o:ole="">
                  <v:imagedata r:id="rId193" o:title=""/>
                </v:shape>
                <o:OLEObject Type="Embed" ProgID="Equation.DSMT4" ShapeID="_x0000_i1207" DrawAspect="Content" ObjectID="_1773557563" r:id="rId342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(</w:t>
            </w:r>
            <w:r w:rsidRPr="00C55AB9">
              <w:rPr>
                <w:rFonts w:ascii="Times New Roman" w:hAnsi="Times New Roman" w:cs="Times New Roman"/>
                <w:position w:val="-4"/>
                <w:sz w:val="28"/>
                <w:szCs w:val="28"/>
                <w:lang w:val="de-DE"/>
              </w:rPr>
              <w:object w:dxaOrig="260" w:dyaOrig="279" w14:anchorId="3F2B8600">
                <v:shape id="_x0000_i1208" type="#_x0000_t75" style="width:12.75pt;height:13.5pt" o:ole="">
                  <v:imagedata r:id="rId200" o:title=""/>
                </v:shape>
                <o:OLEObject Type="Embed" ProgID="Equation.DSMT4" ShapeID="_x0000_i1208" DrawAspect="Content" ObjectID="_1773557564" r:id="rId343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nằm giữa </w:t>
            </w:r>
            <w:r w:rsidRPr="00C55AB9">
              <w:rPr>
                <w:rFonts w:ascii="Times New Roman" w:hAnsi="Times New Roman" w:cs="Times New Roman"/>
                <w:position w:val="-4"/>
                <w:sz w:val="28"/>
                <w:szCs w:val="28"/>
                <w:lang w:val="de-DE"/>
              </w:rPr>
              <w:object w:dxaOrig="260" w:dyaOrig="279" w14:anchorId="03C07257">
                <v:shape id="_x0000_i1209" type="#_x0000_t75" style="width:12.75pt;height:13.5pt" o:ole="">
                  <v:imagedata r:id="rId202" o:title=""/>
                </v:shape>
                <o:OLEObject Type="Embed" ProgID="Equation.DSMT4" ShapeID="_x0000_i1209" DrawAspect="Content" ObjectID="_1773557565" r:id="rId344"/>
              </w:object>
            </w:r>
            <w:r w:rsidRPr="00C55AB9">
              <w:rPr>
                <w:rFonts w:ascii="Times New Roman" w:hAnsi="Times New Roman" w:cs="Times New Roman"/>
                <w:i/>
                <w:sz w:val="28"/>
                <w:szCs w:val="28"/>
                <w:lang w:val="de-DE"/>
              </w:rPr>
              <w:t xml:space="preserve"> </w: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và </w:t>
            </w:r>
            <w:r w:rsidRPr="00C55AB9">
              <w:rPr>
                <w:rFonts w:ascii="Times New Roman" w:hAnsi="Times New Roman" w:cs="Times New Roman"/>
                <w:position w:val="-6"/>
                <w:sz w:val="28"/>
                <w:szCs w:val="28"/>
                <w:lang w:val="de-DE"/>
              </w:rPr>
              <w:object w:dxaOrig="260" w:dyaOrig="300" w14:anchorId="08EF19E6">
                <v:shape id="_x0000_i1210" type="#_x0000_t75" style="width:12.75pt;height:15pt" o:ole="">
                  <v:imagedata r:id="rId204" o:title=""/>
                </v:shape>
                <o:OLEObject Type="Embed" ProgID="Equation.DSMT4" ShapeID="_x0000_i1210" DrawAspect="Content" ObjectID="_1773557566" r:id="rId345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) kẻ hai tiếp tuyến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55AB9">
              <w:rPr>
                <w:rFonts w:ascii="Times New Roman" w:hAnsi="Times New Roman" w:cs="Times New Roman"/>
                <w:position w:val="-12"/>
                <w:sz w:val="28"/>
                <w:szCs w:val="28"/>
                <w:lang w:val="de-DE"/>
              </w:rPr>
              <w:object w:dxaOrig="1020" w:dyaOrig="360" w14:anchorId="57C13910">
                <v:shape id="_x0000_i1211" type="#_x0000_t75" style="width:51pt;height:18.75pt" o:ole="">
                  <v:imagedata r:id="rId206" o:title=""/>
                </v:shape>
                <o:OLEObject Type="Embed" ProgID="Equation.DSMT4" ShapeID="_x0000_i1211" DrawAspect="Content" ObjectID="_1773557567" r:id="rId346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với đường tròn (</w:t>
            </w:r>
            <w:r w:rsidRPr="00C55AB9">
              <w:rPr>
                <w:rFonts w:ascii="Times New Roman" w:hAnsi="Times New Roman" w:cs="Times New Roman"/>
                <w:position w:val="-6"/>
                <w:sz w:val="28"/>
                <w:szCs w:val="28"/>
                <w:lang w:val="de-DE"/>
              </w:rPr>
              <w:object w:dxaOrig="300" w:dyaOrig="300" w14:anchorId="2AB6F09B">
                <v:shape id="_x0000_i1212" type="#_x0000_t75" style="width:15pt;height:15pt" o:ole="">
                  <v:imagedata r:id="rId208" o:title=""/>
                </v:shape>
                <o:OLEObject Type="Embed" ProgID="Equation.DSMT4" ShapeID="_x0000_i1212" DrawAspect="Content" ObjectID="_1773557568" r:id="rId347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cùng phía với </w:t>
            </w:r>
            <w:r w:rsidRPr="00C55AB9">
              <w:rPr>
                <w:rFonts w:ascii="Times New Roman" w:hAnsi="Times New Roman" w:cs="Times New Roman"/>
                <w:position w:val="-6"/>
                <w:sz w:val="28"/>
                <w:szCs w:val="28"/>
                <w:lang w:val="de-DE"/>
              </w:rPr>
              <w:object w:dxaOrig="279" w:dyaOrig="300" w14:anchorId="47394353">
                <v:shape id="_x0000_i1213" type="#_x0000_t75" style="width:13.5pt;height:15pt" o:ole="">
                  <v:imagedata r:id="rId195" o:title=""/>
                </v:shape>
                <o:OLEObject Type="Embed" ProgID="Equation.DSMT4" ShapeID="_x0000_i1213" DrawAspect="Content" ObjectID="_1773557569" r:id="rId348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 so với </w:t>
            </w:r>
            <w:r w:rsidRPr="00C55AB9">
              <w:rPr>
                <w:rFonts w:ascii="Times New Roman" w:hAnsi="Times New Roman" w:cs="Times New Roman"/>
                <w:position w:val="-6"/>
                <w:sz w:val="28"/>
                <w:szCs w:val="28"/>
                <w:lang w:val="de-DE"/>
              </w:rPr>
              <w:object w:dxaOrig="240" w:dyaOrig="300" w14:anchorId="7AD898E5">
                <v:shape id="_x0000_i1214" type="#_x0000_t75" style="width:12.75pt;height:15pt" o:ole="">
                  <v:imagedata r:id="rId211" o:title=""/>
                </v:shape>
                <o:OLEObject Type="Embed" ProgID="Equation.DSMT4" ShapeID="_x0000_i1214" DrawAspect="Content" ObjectID="_1773557570" r:id="rId349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). 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Gọi </w:t>
            </w:r>
            <w:r w:rsidRPr="00C55AB9">
              <w:rPr>
                <w:rFonts w:ascii="Times New Roman" w:hAnsi="Times New Roman" w:cs="Times New Roman"/>
                <w:position w:val="-4"/>
                <w:sz w:val="28"/>
                <w:szCs w:val="28"/>
                <w:lang w:val="de-DE"/>
              </w:rPr>
              <w:object w:dxaOrig="320" w:dyaOrig="279" w14:anchorId="626E8FE9">
                <v:shape id="_x0000_i1215" type="#_x0000_t75" style="width:16.5pt;height:13.5pt" o:ole="">
                  <v:imagedata r:id="rId213" o:title=""/>
                </v:shape>
                <o:OLEObject Type="Embed" ProgID="Equation.DSMT4" ShapeID="_x0000_i1215" DrawAspect="Content" ObjectID="_1773557571" r:id="rId350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là trung điểm </w:t>
            </w:r>
            <w:r w:rsidRPr="00C55AB9">
              <w:rPr>
                <w:rFonts w:ascii="Times New Roman" w:hAnsi="Times New Roman" w:cs="Times New Roman"/>
                <w:position w:val="-4"/>
                <w:sz w:val="28"/>
                <w:szCs w:val="28"/>
                <w:lang w:val="de-DE"/>
              </w:rPr>
              <w:object w:dxaOrig="440" w:dyaOrig="279" w14:anchorId="4693CE43">
                <v:shape id="_x0000_i1216" type="#_x0000_t75" style="width:22.5pt;height:13.5pt" o:ole="">
                  <v:imagedata r:id="rId215" o:title=""/>
                </v:shape>
                <o:OLEObject Type="Embed" ProgID="Equation.DSMT4" ShapeID="_x0000_i1216" DrawAspect="Content" ObjectID="_1773557572" r:id="rId351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, đường thẳng </w:t>
            </w:r>
            <w:r w:rsidRPr="00C55AB9">
              <w:rPr>
                <w:rFonts w:ascii="Times New Roman" w:hAnsi="Times New Roman" w:cs="Times New Roman"/>
                <w:position w:val="-6"/>
                <w:sz w:val="28"/>
                <w:szCs w:val="28"/>
                <w:lang w:val="de-DE"/>
              </w:rPr>
              <w:object w:dxaOrig="499" w:dyaOrig="300" w14:anchorId="2F5CBA68">
                <v:shape id="_x0000_i1217" type="#_x0000_t75" style="width:27pt;height:15pt" o:ole="">
                  <v:imagedata r:id="rId217" o:title=""/>
                </v:shape>
                <o:OLEObject Type="Embed" ProgID="Equation.DSMT4" ShapeID="_x0000_i1217" DrawAspect="Content" ObjectID="_1773557573" r:id="rId352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cắt tia </w:t>
            </w:r>
            <w:r w:rsidRPr="00C55AB9">
              <w:rPr>
                <w:rFonts w:ascii="Times New Roman" w:hAnsi="Times New Roman" w:cs="Times New Roman"/>
                <w:position w:val="-6"/>
                <w:sz w:val="28"/>
                <w:szCs w:val="28"/>
                <w:lang w:val="de-DE"/>
              </w:rPr>
              <w:object w:dxaOrig="480" w:dyaOrig="300" w14:anchorId="1367E7FF">
                <v:shape id="_x0000_i1218" type="#_x0000_t75" style="width:23.25pt;height:15pt" o:ole="">
                  <v:imagedata r:id="rId219" o:title=""/>
                </v:shape>
                <o:OLEObject Type="Embed" ProgID="Equation.DSMT4" ShapeID="_x0000_i1218" DrawAspect="Content" ObjectID="_1773557574" r:id="rId353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tại </w:t>
            </w:r>
            <w:r w:rsidRPr="00C55AB9">
              <w:rPr>
                <w:rFonts w:ascii="Times New Roman" w:hAnsi="Times New Roman" w:cs="Times New Roman"/>
                <w:position w:val="-6"/>
                <w:sz w:val="28"/>
                <w:szCs w:val="28"/>
                <w:lang w:val="de-DE"/>
              </w:rPr>
              <w:object w:dxaOrig="340" w:dyaOrig="300" w14:anchorId="143BEEAA">
                <v:shape id="_x0000_i1219" type="#_x0000_t75" style="width:17.25pt;height:15pt" o:ole="">
                  <v:imagedata r:id="rId221" o:title=""/>
                </v:shape>
                <o:OLEObject Type="Embed" ProgID="Equation.DSMT4" ShapeID="_x0000_i1219" DrawAspect="Content" ObjectID="_1773557575" r:id="rId354"/>
              </w:object>
            </w:r>
          </w:p>
          <w:p w14:paraId="7BC26454" w14:textId="77777777" w:rsidR="004C05D3" w:rsidRPr="00C55AB9" w:rsidRDefault="004C05D3" w:rsidP="00274C62">
            <w:pPr>
              <w:numPr>
                <w:ilvl w:val="0"/>
                <w:numId w:val="26"/>
              </w:numPr>
              <w:tabs>
                <w:tab w:val="left" w:pos="459"/>
              </w:tabs>
              <w:spacing w:line="276" w:lineRule="auto"/>
              <w:ind w:left="34" w:firstLine="283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Chứng minh </w:t>
            </w:r>
            <w:r w:rsidR="00AF37C2"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tứ giác </w: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AF37C2" w:rsidRPr="00C55AB9">
              <w:rPr>
                <w:rFonts w:ascii="Times New Roman" w:hAnsi="Times New Roman" w:cs="Times New Roman"/>
                <w:position w:val="-6"/>
                <w:sz w:val="28"/>
                <w:szCs w:val="28"/>
                <w:lang w:val="de-DE"/>
              </w:rPr>
              <w:object w:dxaOrig="880" w:dyaOrig="300" w14:anchorId="5A3FBF1B">
                <v:shape id="_x0000_i1220" type="#_x0000_t75" style="width:45pt;height:15pt" o:ole="">
                  <v:imagedata r:id="rId355" o:title=""/>
                </v:shape>
                <o:OLEObject Type="Embed" ProgID="Equation.DSMT4" ShapeID="_x0000_i1220" DrawAspect="Content" ObjectID="_1773557576" r:id="rId356"/>
              </w:object>
            </w:r>
            <w:r w:rsidR="00AF37C2"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nội tiếp </w: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đường tròn.</w:t>
            </w:r>
          </w:p>
          <w:p w14:paraId="6B8FDA3B" w14:textId="77777777" w:rsidR="004C05D3" w:rsidRPr="00C55AB9" w:rsidRDefault="004C05D3" w:rsidP="00274C62">
            <w:pPr>
              <w:numPr>
                <w:ilvl w:val="0"/>
                <w:numId w:val="26"/>
              </w:numPr>
              <w:tabs>
                <w:tab w:val="left" w:pos="459"/>
              </w:tabs>
              <w:spacing w:line="276" w:lineRule="auto"/>
              <w:ind w:left="34" w:firstLine="283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Chứng minh </w:t>
            </w:r>
            <w:r w:rsidRPr="00C55AB9">
              <w:rPr>
                <w:rFonts w:ascii="Times New Roman" w:hAnsi="Times New Roman" w:cs="Times New Roman"/>
                <w:position w:val="-12"/>
                <w:sz w:val="28"/>
                <w:szCs w:val="28"/>
                <w:lang w:val="de-DE"/>
              </w:rPr>
              <w:object w:dxaOrig="2120" w:dyaOrig="360" w14:anchorId="5A93565C">
                <v:shape id="_x0000_i1221" type="#_x0000_t75" style="width:105.75pt;height:18.75pt" o:ole="">
                  <v:imagedata r:id="rId225" o:title=""/>
                </v:shape>
                <o:OLEObject Type="Embed" ProgID="Equation.DSMT4" ShapeID="_x0000_i1221" DrawAspect="Content" ObjectID="_1773557577" r:id="rId357"/>
              </w:object>
            </w:r>
          </w:p>
          <w:p w14:paraId="08B4030C" w14:textId="77777777" w:rsidR="00A71009" w:rsidRPr="00C55AB9" w:rsidRDefault="00A71009" w:rsidP="00A71009">
            <w:pPr>
              <w:numPr>
                <w:ilvl w:val="0"/>
                <w:numId w:val="26"/>
              </w:numPr>
              <w:tabs>
                <w:tab w:val="left" w:pos="459"/>
              </w:tabs>
              <w:spacing w:line="276" w:lineRule="auto"/>
              <w:ind w:left="34" w:firstLine="283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Gọi </w:t>
            </w:r>
            <w:r w:rsidRPr="00C55AB9">
              <w:rPr>
                <w:rFonts w:ascii="Times New Roman" w:hAnsi="Times New Roman" w:cs="Times New Roman"/>
                <w:i/>
                <w:sz w:val="28"/>
                <w:szCs w:val="28"/>
              </w:rPr>
              <w:t>D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là giao điểm của tia </w:t>
            </w:r>
            <w:r w:rsidRPr="00C55AB9">
              <w:rPr>
                <w:rFonts w:ascii="Times New Roman" w:hAnsi="Times New Roman" w:cs="Times New Roman"/>
                <w:i/>
                <w:sz w:val="28"/>
                <w:szCs w:val="28"/>
              </w:rPr>
              <w:t>OH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với đường tròn </w:t>
            </w:r>
            <w:r w:rsidRPr="00C55AB9">
              <w:rPr>
                <w:rFonts w:ascii="Times New Roman" w:hAnsi="Times New Roman" w:cs="Times New Roman"/>
                <w:i/>
                <w:sz w:val="28"/>
                <w:szCs w:val="28"/>
              </w:rPr>
              <w:t>(O).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Đường thẳng </w:t>
            </w:r>
            <w:r w:rsidRPr="00C55AB9">
              <w:rPr>
                <w:rFonts w:ascii="Times New Roman" w:hAnsi="Times New Roman" w:cs="Times New Roman"/>
                <w:i/>
                <w:sz w:val="28"/>
                <w:szCs w:val="28"/>
              </w:rPr>
              <w:t>ND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cắt </w:t>
            </w:r>
            <w:r w:rsidRPr="00C55AB9">
              <w:rPr>
                <w:rFonts w:ascii="Times New Roman" w:hAnsi="Times New Roman" w:cs="Times New Roman"/>
                <w:i/>
                <w:sz w:val="28"/>
                <w:szCs w:val="28"/>
              </w:rPr>
              <w:t>AB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tại </w:t>
            </w:r>
            <w:r w:rsidRPr="00C55AB9">
              <w:rPr>
                <w:rFonts w:ascii="Times New Roman" w:hAnsi="Times New Roman" w:cs="Times New Roman"/>
                <w:i/>
                <w:sz w:val="28"/>
                <w:szCs w:val="28"/>
              </w:rPr>
              <w:t>E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. Chứng minh </w:t>
            </w:r>
            <w:r w:rsidRPr="00C55AB9">
              <w:rPr>
                <w:rFonts w:ascii="Times New Roman" w:hAnsi="Times New Roman" w:cs="Times New Roman"/>
                <w:i/>
                <w:sz w:val="28"/>
                <w:szCs w:val="28"/>
              </w:rPr>
              <w:t>AD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là tiếp tuyến đường tròn ngoại tiếp tam giác </w:t>
            </w:r>
            <w:r w:rsidRPr="00C55AB9">
              <w:rPr>
                <w:rFonts w:ascii="Times New Roman" w:hAnsi="Times New Roman" w:cs="Times New Roman"/>
                <w:i/>
                <w:sz w:val="28"/>
                <w:szCs w:val="28"/>
              </w:rPr>
              <w:t>AEN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7CE58F57" w14:textId="77777777" w:rsidR="00E62BD8" w:rsidRPr="00C55AB9" w:rsidRDefault="004C05D3" w:rsidP="00274C62">
            <w:pPr>
              <w:numPr>
                <w:ilvl w:val="0"/>
                <w:numId w:val="26"/>
              </w:numPr>
              <w:tabs>
                <w:tab w:val="left" w:pos="459"/>
              </w:tabs>
              <w:spacing w:line="276" w:lineRule="auto"/>
              <w:ind w:left="34" w:firstLine="283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Chứng minh rằng khi </w:t>
            </w:r>
            <w:r w:rsidRPr="00C55AB9">
              <w:rPr>
                <w:rFonts w:ascii="Times New Roman" w:hAnsi="Times New Roman" w:cs="Times New Roman"/>
                <w:i/>
                <w:sz w:val="28"/>
                <w:szCs w:val="28"/>
              </w:rPr>
              <w:t>C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thay đổi nhưng vẫn thỏa mãn điều kiện bài toán thì đường thẳng </w:t>
            </w:r>
            <w:r w:rsidRPr="00C55AB9">
              <w:rPr>
                <w:rFonts w:ascii="Times New Roman" w:hAnsi="Times New Roman" w:cs="Times New Roman"/>
                <w:i/>
                <w:sz w:val="28"/>
                <w:szCs w:val="28"/>
              </w:rPr>
              <w:t>MN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luôn đi qua một điểm cố định.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14:paraId="0DB8EE5A" w14:textId="77777777" w:rsidR="004C05D3" w:rsidRPr="00C55AB9" w:rsidRDefault="004C05D3" w:rsidP="004C05D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14:paraId="0A9C9BFC" w14:textId="77777777" w:rsidR="004C05D3" w:rsidRPr="00C55AB9" w:rsidRDefault="004C05D3" w:rsidP="004C05D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14:paraId="3518C93F" w14:textId="77777777" w:rsidR="004C05D3" w:rsidRPr="00C55AB9" w:rsidRDefault="004C05D3" w:rsidP="004C05D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14:paraId="12ED404B" w14:textId="77777777" w:rsidR="004C05D3" w:rsidRPr="00C55AB9" w:rsidRDefault="004C05D3" w:rsidP="004C05D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14:paraId="32C83EE2" w14:textId="77777777" w:rsidR="00E62BD8" w:rsidRPr="00C55AB9" w:rsidRDefault="004C05D3" w:rsidP="004C05D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3,0</w:t>
            </w:r>
          </w:p>
        </w:tc>
      </w:tr>
      <w:tr w:rsidR="00E62BD8" w:rsidRPr="00C55AB9" w14:paraId="3377EE33" w14:textId="77777777" w:rsidTr="00E62BD8">
        <w:trPr>
          <w:trHeight w:val="690"/>
        </w:trPr>
        <w:tc>
          <w:tcPr>
            <w:tcW w:w="1526" w:type="dxa"/>
            <w:vAlign w:val="center"/>
          </w:tcPr>
          <w:p w14:paraId="61FE9076" w14:textId="77777777" w:rsidR="00E62BD8" w:rsidRPr="00C55AB9" w:rsidRDefault="00E62BD8" w:rsidP="00BF597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67" w:type="dxa"/>
          </w:tcPr>
          <w:p w14:paraId="7DF8ED88" w14:textId="77777777" w:rsidR="00E62BD8" w:rsidRPr="00C55AB9" w:rsidRDefault="00E62BD8" w:rsidP="00BF5979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</w:p>
          <w:p w14:paraId="51BD8579" w14:textId="77777777" w:rsidR="00E62BD8" w:rsidRPr="00C55AB9" w:rsidRDefault="00BE3B8B" w:rsidP="00BF597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lang w:val="vi-VN"/>
              </w:rPr>
              <w:object w:dxaOrig="6060" w:dyaOrig="6120" w14:anchorId="6164E24F">
                <v:shape id="_x0000_i1222" type="#_x0000_t75" style="width:303pt;height:306.75pt" o:ole="">
                  <v:imagedata r:id="rId358" o:title=""/>
                </v:shape>
                <o:OLEObject Type="Embed" ProgID="PBrush" ShapeID="_x0000_i1222" DrawAspect="Content" ObjectID="_1773557578" r:id="rId359"/>
              </w:object>
            </w:r>
          </w:p>
          <w:p w14:paraId="6EB65197" w14:textId="77777777" w:rsidR="00E62BD8" w:rsidRPr="00C55AB9" w:rsidRDefault="00E62BD8" w:rsidP="00BF597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992" w:type="dxa"/>
          </w:tcPr>
          <w:p w14:paraId="6364F781" w14:textId="77777777" w:rsidR="00E62BD8" w:rsidRPr="00C55AB9" w:rsidRDefault="00E62BD8" w:rsidP="00BF597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F37C2" w:rsidRPr="00C55AB9" w14:paraId="70804F18" w14:textId="77777777" w:rsidTr="00AF37C2">
        <w:trPr>
          <w:trHeight w:val="2669"/>
        </w:trPr>
        <w:tc>
          <w:tcPr>
            <w:tcW w:w="1526" w:type="dxa"/>
            <w:vAlign w:val="center"/>
          </w:tcPr>
          <w:p w14:paraId="1AF9E84E" w14:textId="77777777" w:rsidR="00AF37C2" w:rsidRPr="00C55AB9" w:rsidRDefault="00AF37C2" w:rsidP="00BF597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67" w:type="dxa"/>
          </w:tcPr>
          <w:p w14:paraId="0051C0A5" w14:textId="77777777" w:rsidR="00AF37C2" w:rsidRPr="00C55AB9" w:rsidRDefault="00AF37C2" w:rsidP="004C05D3">
            <w:pPr>
              <w:numPr>
                <w:ilvl w:val="0"/>
                <w:numId w:val="27"/>
              </w:numPr>
              <w:tabs>
                <w:tab w:val="left" w:pos="175"/>
                <w:tab w:val="left" w:pos="459"/>
              </w:tabs>
              <w:ind w:left="0" w:firstLine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a có:</w:t>
            </w:r>
            <w:r w:rsidR="000B2716"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0B2716" w:rsidRPr="00C55AB9">
              <w:rPr>
                <w:rFonts w:ascii="Times New Roman" w:hAnsi="Times New Roman" w:cs="Times New Roman"/>
                <w:position w:val="-4"/>
                <w:sz w:val="28"/>
                <w:szCs w:val="28"/>
                <w:lang w:val="vi-VN"/>
              </w:rPr>
              <w:object w:dxaOrig="320" w:dyaOrig="279" w14:anchorId="764AD733">
                <v:shape id="_x0000_i1223" type="#_x0000_t75" style="width:16.5pt;height:13.5pt" o:ole="">
                  <v:imagedata r:id="rId360" o:title=""/>
                </v:shape>
                <o:OLEObject Type="Embed" ProgID="Equation.DSMT4" ShapeID="_x0000_i1223" DrawAspect="Content" ObjectID="_1773557579" r:id="rId361"/>
              </w:object>
            </w:r>
            <w:r w:rsidR="000B2716"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là </w: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rung điểm của dây</w:t>
            </w:r>
            <w:r w:rsidR="000B2716"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0B2716" w:rsidRPr="00C55AB9">
              <w:rPr>
                <w:rFonts w:ascii="Times New Roman" w:hAnsi="Times New Roman" w:cs="Times New Roman"/>
                <w:position w:val="-4"/>
                <w:sz w:val="28"/>
                <w:szCs w:val="28"/>
                <w:lang w:val="vi-VN"/>
              </w:rPr>
              <w:object w:dxaOrig="440" w:dyaOrig="279" w14:anchorId="302EABF3">
                <v:shape id="_x0000_i1224" type="#_x0000_t75" style="width:22.5pt;height:13.5pt" o:ole="">
                  <v:imagedata r:id="rId362" o:title=""/>
                </v:shape>
                <o:OLEObject Type="Embed" ProgID="Equation.DSMT4" ShapeID="_x0000_i1224" DrawAspect="Content" ObjectID="_1773557580" r:id="rId363"/>
              </w:object>
            </w:r>
            <w:r w:rsidR="000B2716"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(không qua</w:t>
            </w:r>
            <w:r w:rsidR="000B2716"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vi-VN"/>
              </w:rPr>
              <w:t xml:space="preserve"> </w:t>
            </w:r>
            <w:r w:rsidR="000B2716" w:rsidRPr="00C55AB9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279" w:dyaOrig="300" w14:anchorId="09875CD3">
                <v:shape id="_x0000_i1225" type="#_x0000_t75" style="width:13.5pt;height:15pt" o:ole="">
                  <v:imagedata r:id="rId364" o:title=""/>
                </v:shape>
                <o:OLEObject Type="Embed" ProgID="Equation.DSMT4" ShapeID="_x0000_i1225" DrawAspect="Content" ObjectID="_1773557581" r:id="rId365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) (gt) 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2900D26F" wp14:editId="1F95C69D">
                  <wp:extent cx="981075" cy="257175"/>
                  <wp:effectExtent l="0" t="0" r="9525" b="0"/>
                  <wp:docPr id="18" name="Picture 50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( quan hệ vuông góc giữa đường kính và dây cung )</w:t>
            </w:r>
          </w:p>
          <w:p w14:paraId="5B583848" w14:textId="77777777" w:rsidR="00AF37C2" w:rsidRPr="00C55AB9" w:rsidRDefault="00AF37C2" w:rsidP="004C05D3">
            <w:pPr>
              <w:ind w:left="0" w:firstLine="34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4FF14A27" wp14:editId="76B6A131">
                  <wp:extent cx="276225" cy="180975"/>
                  <wp:effectExtent l="19050" t="0" r="9525" b="0"/>
                  <wp:docPr id="19" name="Picture 50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tiếp tuyến của </w:t>
            </w:r>
            <w:r w:rsidRPr="00C55AB9">
              <w:rPr>
                <w:rFonts w:ascii="Times New Roman" w:hAnsi="Times New Roman" w:cs="Times New Roman"/>
                <w:noProof/>
                <w:position w:val="-16"/>
                <w:sz w:val="28"/>
                <w:szCs w:val="28"/>
              </w:rPr>
              <w:drawing>
                <wp:inline distT="0" distB="0" distL="0" distR="0" wp14:anchorId="5752CBA3" wp14:editId="1E5B095A">
                  <wp:extent cx="295275" cy="295275"/>
                  <wp:effectExtent l="0" t="0" r="0" b="0"/>
                  <wp:docPr id="20" name="Picture 50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tại N (gt) 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25829312" wp14:editId="1D50D70F">
                  <wp:extent cx="904875" cy="180975"/>
                  <wp:effectExtent l="19050" t="0" r="9525" b="0"/>
                  <wp:docPr id="21" name="Picture 50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ạ</w:t>
            </w:r>
            <w:r w:rsidR="000B2716" w:rsidRPr="00C55AB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i N </w:t>
            </w:r>
            <w:r w:rsidR="000B2716"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(</w: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/c của tiếp tuyến</w:t>
            </w:r>
            <w:r w:rsidR="000B2716"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) 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415712CC" wp14:editId="4478E65D">
                  <wp:extent cx="981075" cy="257175"/>
                  <wp:effectExtent l="0" t="0" r="9525" b="0"/>
                  <wp:docPr id="22" name="Picture 50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27400CA" w14:textId="77777777" w:rsidR="00AF37C2" w:rsidRPr="00C55AB9" w:rsidRDefault="00AF37C2" w:rsidP="004C05D3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Tứ giác 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6D2A57D9" wp14:editId="0C79066A">
                  <wp:extent cx="523875" cy="180975"/>
                  <wp:effectExtent l="19050" t="0" r="9525" b="0"/>
                  <wp:docPr id="23" name="Picture 50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có 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19F7B740" wp14:editId="4F3DC234">
                  <wp:extent cx="2124075" cy="257175"/>
                  <wp:effectExtent l="19050" t="0" r="9525" b="0"/>
                  <wp:docPr id="24" name="Picture 50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407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14:paraId="174F3D6C" w14:textId="77777777" w:rsidR="00AF37C2" w:rsidRPr="00C55AB9" w:rsidRDefault="00AF37C2" w:rsidP="004C05D3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Nên tứ giác 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0F502853" wp14:editId="1127AD0E">
                  <wp:extent cx="523875" cy="180975"/>
                  <wp:effectExtent l="19050" t="0" r="9525" b="0"/>
                  <wp:docPr id="25" name="Picture 50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nội tiếp (tổng 2 góc đối bằng 180</w:t>
            </w:r>
            <w:r w:rsidRPr="00C55AB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o</w: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)</w:t>
            </w:r>
          </w:p>
          <w:p w14:paraId="55F40B42" w14:textId="77777777" w:rsidR="00AF37C2" w:rsidRPr="00C55AB9" w:rsidRDefault="00AF37C2" w:rsidP="00AF37C2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Vậy </w: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bốn điểm </w:t>
            </w:r>
            <w:r w:rsidRPr="00C55AB9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</w:rPr>
              <w:drawing>
                <wp:inline distT="0" distB="0" distL="0" distR="0" wp14:anchorId="3A26AEB4" wp14:editId="79090734">
                  <wp:extent cx="685800" cy="190500"/>
                  <wp:effectExtent l="19050" t="0" r="0" b="0"/>
                  <wp:docPr id="26" name="Picture 50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thuộc một đường tròn.</w:t>
            </w:r>
          </w:p>
        </w:tc>
        <w:tc>
          <w:tcPr>
            <w:tcW w:w="992" w:type="dxa"/>
          </w:tcPr>
          <w:p w14:paraId="0E60D791" w14:textId="77777777" w:rsidR="00AF37C2" w:rsidRPr="00C55AB9" w:rsidRDefault="00AF37C2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16"/>
                <w:szCs w:val="16"/>
                <w:lang w:val="vi-VN"/>
              </w:rPr>
            </w:pPr>
          </w:p>
          <w:p w14:paraId="343AA16E" w14:textId="77777777" w:rsidR="00AF37C2" w:rsidRPr="00C55AB9" w:rsidRDefault="00AF37C2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14:paraId="484FC4F0" w14:textId="77777777" w:rsidR="00AF37C2" w:rsidRPr="00C55AB9" w:rsidRDefault="00AF37C2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7430C12" w14:textId="77777777" w:rsidR="00AF37C2" w:rsidRPr="00C55AB9" w:rsidRDefault="00AF37C2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14:paraId="2232E30F" w14:textId="77777777" w:rsidR="00AF37C2" w:rsidRPr="00C55AB9" w:rsidRDefault="00AF37C2" w:rsidP="00AF37C2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153D8C18" w14:textId="77777777" w:rsidR="00AF37C2" w:rsidRPr="00C55AB9" w:rsidRDefault="00AF37C2" w:rsidP="00AF37C2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14:paraId="75343FCB" w14:textId="77777777" w:rsidR="00AF37C2" w:rsidRPr="00C55AB9" w:rsidRDefault="00AF37C2" w:rsidP="00AF37C2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</w:tc>
      </w:tr>
      <w:tr w:rsidR="00AF37C2" w:rsidRPr="00C55AB9" w14:paraId="085C2E47" w14:textId="77777777" w:rsidTr="00E62BD8">
        <w:trPr>
          <w:trHeight w:val="690"/>
        </w:trPr>
        <w:tc>
          <w:tcPr>
            <w:tcW w:w="1526" w:type="dxa"/>
            <w:vAlign w:val="center"/>
          </w:tcPr>
          <w:p w14:paraId="056751C5" w14:textId="77777777" w:rsidR="00AF37C2" w:rsidRPr="00C55AB9" w:rsidRDefault="00AF37C2" w:rsidP="00BF597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67" w:type="dxa"/>
          </w:tcPr>
          <w:p w14:paraId="67B8A464" w14:textId="77777777" w:rsidR="00AF37C2" w:rsidRPr="00C55AB9" w:rsidRDefault="00AF37C2" w:rsidP="00AF37C2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b) </w: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Có: 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6A665198" wp14:editId="72553039">
                  <wp:extent cx="790575" cy="257175"/>
                  <wp:effectExtent l="19050" t="0" r="9525" b="0"/>
                  <wp:docPr id="257" name="Picture 53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( kề bù với 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4927EC26" wp14:editId="1B9B47F2">
                  <wp:extent cx="390525" cy="257175"/>
                  <wp:effectExtent l="19050" t="0" r="9525" b="0"/>
                  <wp:docPr id="258" name="Picture 53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); </w: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2F23D619" wp14:editId="0CD945FE">
                  <wp:extent cx="1295400" cy="257175"/>
                  <wp:effectExtent l="19050" t="0" r="0" b="0"/>
                  <wp:docPr id="259" name="Picture 53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1878884" w14:textId="77777777" w:rsidR="00AF37C2" w:rsidRPr="00C55AB9" w:rsidRDefault="00AF37C2" w:rsidP="00AF37C2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Xét 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065ECAA3" wp14:editId="7D908CE1">
                  <wp:extent cx="504825" cy="180975"/>
                  <wp:effectExtent l="19050" t="0" r="0" b="0"/>
                  <wp:docPr id="260" name="Picture 53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2D798063" wp14:editId="293F1821">
                  <wp:extent cx="495300" cy="180975"/>
                  <wp:effectExtent l="19050" t="0" r="0" b="0"/>
                  <wp:docPr id="261" name="Picture 5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>, có:</w:t>
            </w:r>
          </w:p>
          <w:p w14:paraId="378CF0EB" w14:textId="77777777" w:rsidR="00AF37C2" w:rsidRPr="00C55AB9" w:rsidRDefault="00AF37C2" w:rsidP="00AF37C2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748D6C5F" wp14:editId="7083762A">
                  <wp:extent cx="409575" cy="257175"/>
                  <wp:effectExtent l="19050" t="0" r="9525" b="0"/>
                  <wp:docPr id="262" name="Picture 5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chung, </w:t>
            </w:r>
            <w:r w:rsidRPr="00C55AB9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w:drawing>
                <wp:inline distT="0" distB="0" distL="0" distR="0" wp14:anchorId="7E591A9F" wp14:editId="3B5F3F39">
                  <wp:extent cx="1676400" cy="295275"/>
                  <wp:effectExtent l="19050" t="0" r="0" b="0"/>
                  <wp:docPr id="263" name="Picture 5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640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5032D5B" w14:textId="77777777" w:rsidR="00AF37C2" w:rsidRPr="00C55AB9" w:rsidRDefault="00AF37C2" w:rsidP="00AF37C2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5009321E" wp14:editId="0BD47C86">
                  <wp:extent cx="714375" cy="180975"/>
                  <wp:effectExtent l="19050" t="0" r="0" b="0"/>
                  <wp:docPr id="264" name="Picture 5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71B9C910" wp14:editId="7F636757">
                  <wp:extent cx="123825" cy="114300"/>
                  <wp:effectExtent l="19050" t="0" r="9525" b="0"/>
                  <wp:docPr id="265" name="Picture 5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14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2380709D" wp14:editId="116D0231">
                  <wp:extent cx="495300" cy="180975"/>
                  <wp:effectExtent l="19050" t="0" r="0" b="0"/>
                  <wp:docPr id="267" name="Picture 53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>(g.g)</w:t>
            </w:r>
          </w:p>
          <w:p w14:paraId="55EFC88F" w14:textId="77777777" w:rsidR="00AF37C2" w:rsidRPr="00C55AB9" w:rsidRDefault="00AF37C2" w:rsidP="00AF37C2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1DF9CC66" wp14:editId="13231A2F">
                  <wp:extent cx="2400300" cy="447675"/>
                  <wp:effectExtent l="0" t="0" r="0" b="0"/>
                  <wp:docPr id="268" name="Picture 53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0300" cy="447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</w:tcPr>
          <w:p w14:paraId="6AEE013F" w14:textId="77777777" w:rsidR="00AF37C2" w:rsidRPr="00C55AB9" w:rsidRDefault="00AF37C2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16"/>
                <w:szCs w:val="16"/>
                <w:lang w:val="vi-VN"/>
              </w:rPr>
            </w:pPr>
          </w:p>
          <w:p w14:paraId="47B2ABEC" w14:textId="77777777" w:rsidR="00AF37C2" w:rsidRPr="00C55AB9" w:rsidRDefault="00AF37C2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14:paraId="2C7A5514" w14:textId="77777777" w:rsidR="00AF37C2" w:rsidRPr="00C55AB9" w:rsidRDefault="00AF37C2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C1E99A9" w14:textId="77777777" w:rsidR="00AF37C2" w:rsidRPr="00C55AB9" w:rsidRDefault="00AF37C2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14:paraId="6CF9C77A" w14:textId="77777777" w:rsidR="00AF37C2" w:rsidRPr="00C55AB9" w:rsidRDefault="00AF37C2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14:paraId="4566807E" w14:textId="77777777" w:rsidR="00AF37C2" w:rsidRPr="00C55AB9" w:rsidRDefault="00AF37C2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</w:tc>
      </w:tr>
      <w:tr w:rsidR="00AF37C2" w:rsidRPr="00C55AB9" w14:paraId="280076A5" w14:textId="77777777" w:rsidTr="00E62BD8">
        <w:trPr>
          <w:trHeight w:val="690"/>
        </w:trPr>
        <w:tc>
          <w:tcPr>
            <w:tcW w:w="1526" w:type="dxa"/>
            <w:vAlign w:val="center"/>
          </w:tcPr>
          <w:p w14:paraId="53681EBA" w14:textId="77777777" w:rsidR="00AF37C2" w:rsidRPr="00C55AB9" w:rsidRDefault="00AF37C2" w:rsidP="00BF597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67" w:type="dxa"/>
          </w:tcPr>
          <w:p w14:paraId="5C6FA39B" w14:textId="77777777" w:rsidR="00AF37C2" w:rsidRPr="00C55AB9" w:rsidRDefault="00AF37C2" w:rsidP="00AF37C2">
            <w:pPr>
              <w:ind w:left="0" w:firstLine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)</w:t>
            </w:r>
            <w:r w:rsidR="00BE3B8B"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Xét </w:t>
            </w:r>
            <w:r w:rsidRPr="00C55AB9">
              <w:rPr>
                <w:rFonts w:ascii="Times New Roman" w:hAnsi="Times New Roman" w:cs="Times New Roman"/>
                <w:noProof/>
                <w:position w:val="-16"/>
                <w:sz w:val="28"/>
                <w:szCs w:val="28"/>
              </w:rPr>
              <w:drawing>
                <wp:inline distT="0" distB="0" distL="0" distR="0" wp14:anchorId="44B0283C" wp14:editId="35045140">
                  <wp:extent cx="504825" cy="295275"/>
                  <wp:effectExtent l="0" t="0" r="0" b="0"/>
                  <wp:docPr id="5385" name="Picture 53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có: H là trung điểm của dây cung AB không đi qua tâm O, OH cắt (O) tại D 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01ADDAB9" wp14:editId="05AC8FDA">
                  <wp:extent cx="371475" cy="180975"/>
                  <wp:effectExtent l="0" t="0" r="0" b="0"/>
                  <wp:docPr id="5386" name="Picture 53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>là điể</w:t>
            </w:r>
            <w:r w:rsidR="00BE3B8B" w:rsidRPr="00C55AB9">
              <w:rPr>
                <w:rFonts w:ascii="Times New Roman" w:hAnsi="Times New Roman" w:cs="Times New Roman"/>
                <w:sz w:val="28"/>
                <w:szCs w:val="28"/>
              </w:rPr>
              <w:t>m ch</w:t>
            </w:r>
            <w:r w:rsidR="00BE3B8B"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ính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giữa của cung nhỏ AB</w:t>
            </w:r>
          </w:p>
          <w:p w14:paraId="41E44993" w14:textId="77777777" w:rsidR="00AF37C2" w:rsidRPr="00C55AB9" w:rsidRDefault="00AF37C2" w:rsidP="00AF37C2">
            <w:pPr>
              <w:ind w:left="0" w:firstLine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48174ADB" wp14:editId="409F87EB">
                  <wp:extent cx="200025" cy="152400"/>
                  <wp:effectExtent l="0" t="0" r="0" b="0"/>
                  <wp:docPr id="5387" name="Picture 53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>sđ</w:t>
            </w:r>
            <w:r w:rsidRPr="00C55AB9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432E2128" wp14:editId="5BBACCC1">
                  <wp:extent cx="419100" cy="257175"/>
                  <wp:effectExtent l="19050" t="0" r="0" b="0"/>
                  <wp:docPr id="5388" name="Picture 53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sđ</w:t>
            </w:r>
            <w:r w:rsidRPr="00C55AB9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284DDE0F" wp14:editId="4E4CA609">
                  <wp:extent cx="276225" cy="257175"/>
                  <wp:effectExtent l="19050" t="0" r="9525" b="0"/>
                  <wp:docPr id="5389" name="Picture 53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DE76531" w14:textId="77777777" w:rsidR="00AF37C2" w:rsidRPr="00C55AB9" w:rsidRDefault="00AF37C2" w:rsidP="00AF37C2">
            <w:pPr>
              <w:ind w:left="0" w:firstLine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6D8A9723" wp14:editId="78D4FAD2">
                  <wp:extent cx="1104900" cy="257175"/>
                  <wp:effectExtent l="0" t="0" r="0" b="0"/>
                  <wp:docPr id="5390" name="Picture 53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>(các góc nội tiếp chắn các cung bằng nhau)</w:t>
            </w:r>
          </w:p>
          <w:p w14:paraId="6121EC01" w14:textId="77777777" w:rsidR="00AF37C2" w:rsidRPr="00C55AB9" w:rsidRDefault="00AF37C2" w:rsidP="00AF37C2">
            <w:pPr>
              <w:ind w:left="0" w:firstLine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Trên nửa mặt phẳng bờ 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1DA733B7" wp14:editId="3277BCD6">
                  <wp:extent cx="295275" cy="180975"/>
                  <wp:effectExtent l="19050" t="0" r="9525" b="0"/>
                  <wp:docPr id="5391" name="Picture 53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chứa</w:t>
            </w:r>
            <w:r w:rsidRPr="00C55AB9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369430EA" wp14:editId="6E254C4F">
                  <wp:extent cx="152400" cy="161925"/>
                  <wp:effectExtent l="19050" t="0" r="0" b="0"/>
                  <wp:docPr id="5392" name="Picture 53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, kẻ tia </w:t>
            </w:r>
            <w:r w:rsidRPr="00C55AB9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27ED6198" wp14:editId="58C5D777">
                  <wp:extent cx="257175" cy="161925"/>
                  <wp:effectExtent l="19050" t="0" r="9525" b="0"/>
                  <wp:docPr id="5393" name="Picture 53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là tiếp tuyến của đường tròn ngoài tiếp 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38E7C281" wp14:editId="2E1D9346">
                  <wp:extent cx="523875" cy="180975"/>
                  <wp:effectExtent l="19050" t="0" r="9525" b="0"/>
                  <wp:docPr id="5394" name="Picture 53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D67CF15" w14:textId="77777777" w:rsidR="00AF37C2" w:rsidRPr="00C55AB9" w:rsidRDefault="00AF37C2" w:rsidP="00AF37C2">
            <w:pPr>
              <w:ind w:left="0" w:firstLine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>Khi đó có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3FA7B80D" wp14:editId="204C9979">
                  <wp:extent cx="866775" cy="257175"/>
                  <wp:effectExtent l="19050" t="0" r="9525" b="0"/>
                  <wp:docPr id="5395" name="Picture 53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, đồng thời có </w:t>
            </w:r>
            <w:r w:rsidRPr="00C55AB9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35A88D20" wp14:editId="1E3ADA1F">
                  <wp:extent cx="257175" cy="161925"/>
                  <wp:effectExtent l="19050" t="0" r="9525" b="0"/>
                  <wp:docPr id="5396" name="Picture 53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52CE9467" wp14:editId="5A2015A6">
                  <wp:extent cx="295275" cy="180975"/>
                  <wp:effectExtent l="19050" t="0" r="9525" b="0"/>
                  <wp:docPr id="5397" name="Picture 5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thuộc 2 mặt phẳng đối nhau bờ</w:t>
            </w:r>
            <w:r w:rsidRPr="00C55AB9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1BEB602B" wp14:editId="2FD50373">
                  <wp:extent cx="266700" cy="161925"/>
                  <wp:effectExtent l="19050" t="0" r="0" b="0"/>
                  <wp:docPr id="5398" name="Picture 53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428047F9" w14:textId="77777777" w:rsidR="00AF37C2" w:rsidRPr="00C55AB9" w:rsidRDefault="00AF37C2" w:rsidP="00AF37C2">
            <w:pPr>
              <w:ind w:left="0" w:firstLine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Từ đó suy ra </w:t>
            </w:r>
            <w:r w:rsidRPr="00C55AB9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19F2249A" wp14:editId="7972E8E8">
                  <wp:extent cx="657225" cy="161925"/>
                  <wp:effectExtent l="19050" t="0" r="0" b="0"/>
                  <wp:docPr id="5399" name="Picture 53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E55F24C" w14:textId="77777777" w:rsidR="00AF37C2" w:rsidRPr="00C55AB9" w:rsidRDefault="00AF37C2" w:rsidP="00AF37C2">
            <w:pPr>
              <w:ind w:left="0" w:firstLine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Vậy </w:t>
            </w:r>
            <w:r w:rsidRPr="00C55AB9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485DF8A1" wp14:editId="58180524">
                  <wp:extent cx="295275" cy="161925"/>
                  <wp:effectExtent l="19050" t="0" r="0" b="0"/>
                  <wp:docPr id="5400" name="Picture 54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là tiếp tuyến đường tròn ngoại tiếp 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2C8A08F3" wp14:editId="46862812">
                  <wp:extent cx="523875" cy="180975"/>
                  <wp:effectExtent l="19050" t="0" r="9525" b="0"/>
                  <wp:docPr id="5401" name="Picture 54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</w:tcPr>
          <w:p w14:paraId="523D3B74" w14:textId="77777777" w:rsidR="00AF37C2" w:rsidRPr="00C55AB9" w:rsidRDefault="00AF37C2" w:rsidP="00AF37C2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121EB5EC" w14:textId="77777777" w:rsidR="00AF37C2" w:rsidRPr="00C55AB9" w:rsidRDefault="00AF37C2" w:rsidP="00AF37C2">
            <w:pPr>
              <w:spacing w:line="276" w:lineRule="auto"/>
              <w:ind w:left="0" w:firstLine="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F35DDF9" w14:textId="77777777" w:rsidR="00AF37C2" w:rsidRPr="00C55AB9" w:rsidRDefault="00AF37C2" w:rsidP="00AF37C2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10917EFD" w14:textId="77777777" w:rsidR="00AF37C2" w:rsidRPr="00C55AB9" w:rsidRDefault="00AF37C2" w:rsidP="00AF37C2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14:paraId="38C1681B" w14:textId="77777777" w:rsidR="00AF37C2" w:rsidRPr="00C55AB9" w:rsidRDefault="00AF37C2" w:rsidP="00AF37C2">
            <w:pPr>
              <w:spacing w:line="276" w:lineRule="auto"/>
              <w:ind w:left="0" w:firstLine="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EC3B67D" w14:textId="77777777" w:rsidR="00AF37C2" w:rsidRPr="00C55AB9" w:rsidRDefault="00AF37C2" w:rsidP="00AF37C2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53CBBB7" w14:textId="77777777" w:rsidR="00AF37C2" w:rsidRPr="00C55AB9" w:rsidRDefault="00AF37C2" w:rsidP="00AF37C2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5FA414E" w14:textId="77777777" w:rsidR="00AF37C2" w:rsidRPr="00C55AB9" w:rsidRDefault="00AF37C2" w:rsidP="00AF37C2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4CA847C5" w14:textId="77777777" w:rsidR="00AF37C2" w:rsidRPr="00C55AB9" w:rsidRDefault="00AF37C2" w:rsidP="00AF37C2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14:paraId="6ED622C3" w14:textId="77777777" w:rsidR="00AF37C2" w:rsidRPr="00C55AB9" w:rsidRDefault="00AF37C2" w:rsidP="00BF597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F37C2" w:rsidRPr="00C55AB9" w14:paraId="382C15DB" w14:textId="77777777" w:rsidTr="00E62BD8">
        <w:trPr>
          <w:trHeight w:val="690"/>
        </w:trPr>
        <w:tc>
          <w:tcPr>
            <w:tcW w:w="1526" w:type="dxa"/>
            <w:vAlign w:val="center"/>
          </w:tcPr>
          <w:p w14:paraId="34D46FAF" w14:textId="77777777" w:rsidR="00AF37C2" w:rsidRPr="00C55AB9" w:rsidRDefault="00AF37C2" w:rsidP="00BF597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67" w:type="dxa"/>
          </w:tcPr>
          <w:p w14:paraId="54CD5AF3" w14:textId="77777777" w:rsidR="00AF37C2" w:rsidRPr="00C55AB9" w:rsidRDefault="00AF37C2" w:rsidP="00AF37C2">
            <w:pPr>
              <w:ind w:left="0" w:firstLine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d) 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Tiếp tuyến tại </w:t>
            </w:r>
            <w:r w:rsidRPr="00C55AB9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23BC138E" wp14:editId="01470056">
                  <wp:extent cx="161925" cy="161925"/>
                  <wp:effectExtent l="19050" t="0" r="9525" b="0"/>
                  <wp:docPr id="269" name="Picture 54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và </w:t>
            </w:r>
            <w:r w:rsidRPr="00C55AB9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1BE49D3D" wp14:editId="2C70F744">
                  <wp:extent cx="152400" cy="161925"/>
                  <wp:effectExtent l="19050" t="0" r="0" b="0"/>
                  <wp:docPr id="270" name="Picture 54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>cắt nhau ở</w:t>
            </w:r>
            <w:r w:rsidRPr="00C55AB9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04CAC356" wp14:editId="71B46AFB">
                  <wp:extent cx="104775" cy="161925"/>
                  <wp:effectExtent l="19050" t="0" r="0" b="0"/>
                  <wp:docPr id="271" name="Picture 54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. Do A, B và (O) cố định nên suy ra </w:t>
            </w:r>
            <w:r w:rsidRPr="00C55AB9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3179123D" wp14:editId="0CBD7160">
                  <wp:extent cx="104775" cy="161925"/>
                  <wp:effectExtent l="19050" t="0" r="0" b="0"/>
                  <wp:docPr id="272" name="Picture 54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cố định. Ta chứng minh </w:t>
            </w:r>
            <w:r w:rsidRPr="00C55AB9">
              <w:rPr>
                <w:rFonts w:ascii="Times New Roman" w:hAnsi="Times New Roman" w:cs="Times New Roman"/>
                <w:i/>
                <w:sz w:val="28"/>
                <w:szCs w:val="28"/>
              </w:rPr>
              <w:t>I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C55AB9">
              <w:rPr>
                <w:rFonts w:ascii="Times New Roman" w:hAnsi="Times New Roman" w:cs="Times New Roman"/>
                <w:i/>
                <w:sz w:val="28"/>
                <w:szCs w:val="28"/>
              </w:rPr>
              <w:t>M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C55AB9">
              <w:rPr>
                <w:rFonts w:ascii="Times New Roman" w:hAnsi="Times New Roman" w:cs="Times New Roman"/>
                <w:i/>
                <w:sz w:val="28"/>
                <w:szCs w:val="28"/>
              </w:rPr>
              <w:t>N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thẳng hàng.</w:t>
            </w:r>
          </w:p>
          <w:p w14:paraId="6526F5F7" w14:textId="77777777" w:rsidR="00AF37C2" w:rsidRPr="00C55AB9" w:rsidRDefault="00AF37C2" w:rsidP="00AF37C2">
            <w:pPr>
              <w:ind w:left="0" w:firstLine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Ta có: </w:t>
            </w:r>
            <w:r w:rsidRPr="00C55AB9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  <w:drawing>
                <wp:inline distT="0" distB="0" distL="0" distR="0" wp14:anchorId="5AB320BA" wp14:editId="24FB69E5">
                  <wp:extent cx="1562100" cy="257175"/>
                  <wp:effectExtent l="19050" t="0" r="0" b="0"/>
                  <wp:docPr id="273" name="Picture 54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22B6EED5" w14:textId="77777777" w:rsidR="00AF37C2" w:rsidRPr="00C55AB9" w:rsidRDefault="00AF37C2" w:rsidP="00AF37C2">
            <w:pPr>
              <w:ind w:left="0" w:firstLine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Có AI là tiếp tuyến của (O) tại A (gt) 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5C1A465D" wp14:editId="770A4542">
                  <wp:extent cx="1571625" cy="257175"/>
                  <wp:effectExtent l="0" t="0" r="9525" b="0"/>
                  <wp:docPr id="274" name="Picture 54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>là vuông tại A.</w:t>
            </w:r>
          </w:p>
          <w:p w14:paraId="5EF51CA5" w14:textId="77777777" w:rsidR="00AF37C2" w:rsidRPr="00C55AB9" w:rsidRDefault="00AF37C2" w:rsidP="00AF37C2">
            <w:pPr>
              <w:ind w:left="0" w:firstLine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Xét 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600FEF42" wp14:editId="5E5AA199">
                  <wp:extent cx="447675" cy="180975"/>
                  <wp:effectExtent l="19050" t="0" r="9525" b="0"/>
                  <wp:docPr id="275" name="Picture 54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vuông tại A, đường cao AH, có: </w:t>
            </w:r>
          </w:p>
          <w:p w14:paraId="7C58D9C7" w14:textId="77777777" w:rsidR="00AF37C2" w:rsidRPr="00C55AB9" w:rsidRDefault="00AF37C2" w:rsidP="00AF37C2">
            <w:pPr>
              <w:ind w:left="0" w:firstLine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55F656A1" wp14:editId="6666357A">
                  <wp:extent cx="981075" cy="228600"/>
                  <wp:effectExtent l="19050" t="0" r="9525" b="0"/>
                  <wp:docPr id="276" name="Picture 54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( hệ thức lượng trong tam giác vuông ).</w:t>
            </w:r>
          </w:p>
          <w:p w14:paraId="77A7A073" w14:textId="77777777" w:rsidR="00AF37C2" w:rsidRPr="00C55AB9" w:rsidRDefault="00AF37C2" w:rsidP="00AF37C2">
            <w:pPr>
              <w:ind w:left="0" w:firstLine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Mà </w:t>
            </w:r>
            <w:r w:rsidRPr="00C55AB9"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7A1E8519" wp14:editId="7FE512FA">
                  <wp:extent cx="3200400" cy="447675"/>
                  <wp:effectExtent l="19050" t="0" r="0" b="0"/>
                  <wp:docPr id="277" name="Picture 54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0400" cy="447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4C3510A" w14:textId="77777777" w:rsidR="00AF37C2" w:rsidRPr="00C55AB9" w:rsidRDefault="00AF37C2" w:rsidP="00AF37C2">
            <w:pPr>
              <w:ind w:left="0" w:firstLine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 xml:space="preserve">Xét 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12160D9D" wp14:editId="7314FF32">
                  <wp:extent cx="542925" cy="180975"/>
                  <wp:effectExtent l="19050" t="0" r="0" b="0"/>
                  <wp:docPr id="278" name="Picture 54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và 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078F2617" wp14:editId="19B4FCD3">
                  <wp:extent cx="485775" cy="180975"/>
                  <wp:effectExtent l="19050" t="0" r="0" b="0"/>
                  <wp:docPr id="279" name="Picture 54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có: </w:t>
            </w:r>
            <w:r w:rsidRPr="00C55AB9"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4F53F488" wp14:editId="62D8E2FD">
                  <wp:extent cx="809625" cy="447675"/>
                  <wp:effectExtent l="0" t="0" r="0" b="0"/>
                  <wp:docPr id="280" name="Picture 54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447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3588FF18" wp14:editId="63AF06DF">
                  <wp:extent cx="1000125" cy="228600"/>
                  <wp:effectExtent l="19050" t="0" r="9525" b="0"/>
                  <wp:docPr id="281" name="Picture 54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) và 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4CA779F8" wp14:editId="4FFEFA95">
                  <wp:extent cx="381000" cy="257175"/>
                  <wp:effectExtent l="19050" t="0" r="0" b="0"/>
                  <wp:docPr id="282" name="Picture 54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>chung</w:t>
            </w:r>
          </w:p>
          <w:p w14:paraId="0408D0D1" w14:textId="77777777" w:rsidR="00AF37C2" w:rsidRPr="00C55AB9" w:rsidRDefault="00AF37C2" w:rsidP="00AF37C2">
            <w:pPr>
              <w:ind w:left="0" w:firstLine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03DFF7A8" wp14:editId="422C8D1F">
                  <wp:extent cx="733425" cy="180975"/>
                  <wp:effectExtent l="19050" t="0" r="9525" b="0"/>
                  <wp:docPr id="283" name="Picture 54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422EB4BB" wp14:editId="14D834F1">
                  <wp:extent cx="123825" cy="114300"/>
                  <wp:effectExtent l="19050" t="0" r="9525" b="0"/>
                  <wp:docPr id="284" name="Picture 54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14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4573AE35" wp14:editId="01EF0AFD">
                  <wp:extent cx="485775" cy="180975"/>
                  <wp:effectExtent l="19050" t="0" r="0" b="0"/>
                  <wp:docPr id="285" name="Picture 54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55AB9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  <w:drawing>
                <wp:inline distT="0" distB="0" distL="0" distR="0" wp14:anchorId="4A853652" wp14:editId="7381BA49">
                  <wp:extent cx="352425" cy="200025"/>
                  <wp:effectExtent l="19050" t="0" r="0" b="0"/>
                  <wp:docPr id="286" name="Picture 54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52D472D6" wp14:editId="3B46605F">
                  <wp:extent cx="1181100" cy="257175"/>
                  <wp:effectExtent l="0" t="0" r="0" b="0"/>
                  <wp:docPr id="287" name="Picture 54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(hai góc tương ứng)</w:t>
            </w:r>
          </w:p>
          <w:p w14:paraId="613F8FDB" w14:textId="77777777" w:rsidR="00AF37C2" w:rsidRPr="00C55AB9" w:rsidRDefault="00AF37C2" w:rsidP="00AF37C2">
            <w:pPr>
              <w:ind w:left="0" w:firstLine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Tứ giác 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15EBF42E" wp14:editId="1803501F">
                  <wp:extent cx="561975" cy="180975"/>
                  <wp:effectExtent l="19050" t="0" r="9525" b="0"/>
                  <wp:docPr id="5344" name="Picture 54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nội tiếp đường tròn đường kính </w:t>
            </w:r>
            <w:r w:rsidRPr="00C55AB9">
              <w:rPr>
                <w:rFonts w:ascii="Times New Roman" w:hAnsi="Times New Roman" w:cs="Times New Roman"/>
                <w:i/>
                <w:sz w:val="28"/>
                <w:szCs w:val="28"/>
              </w:rPr>
              <w:t>OC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52256CB5" wp14:editId="00C8457B">
                  <wp:extent cx="1190625" cy="257175"/>
                  <wp:effectExtent l="0" t="0" r="0" b="0"/>
                  <wp:docPr id="5345" name="Picture 54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(cùng bù với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1E1E3E7A" wp14:editId="094F8A0B">
                  <wp:extent cx="447675" cy="257175"/>
                  <wp:effectExtent l="19050" t="0" r="9525" b="0"/>
                  <wp:docPr id="5346" name="Picture 54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>).</w:t>
            </w:r>
          </w:p>
          <w:p w14:paraId="5E7EABA9" w14:textId="77777777" w:rsidR="00AF37C2" w:rsidRPr="00C55AB9" w:rsidRDefault="00AF37C2" w:rsidP="00AF37C2">
            <w:pPr>
              <w:ind w:left="0" w:firstLine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Mà 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4B6F7E0E" wp14:editId="0F43CE2C">
                  <wp:extent cx="1000125" cy="257175"/>
                  <wp:effectExtent l="19050" t="0" r="0" b="0"/>
                  <wp:docPr id="5347" name="Picture 54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C55AB9">
              <w:rPr>
                <w:rFonts w:ascii="Times New Roman" w:hAnsi="Times New Roman" w:cs="Times New Roman"/>
                <w:i/>
                <w:sz w:val="28"/>
                <w:szCs w:val="28"/>
              </w:rPr>
              <w:t>ON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C55AB9">
              <w:rPr>
                <w:rFonts w:ascii="Times New Roman" w:hAnsi="Times New Roman" w:cs="Times New Roman"/>
                <w:i/>
                <w:sz w:val="28"/>
                <w:szCs w:val="28"/>
              </w:rPr>
              <w:t>OM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) và 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37491925" wp14:editId="0A566BE6">
                  <wp:extent cx="1457325" cy="257175"/>
                  <wp:effectExtent l="19050" t="0" r="9525" b="0"/>
                  <wp:docPr id="5348" name="Picture 54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C8C49D6" w14:textId="77777777" w:rsidR="00AF37C2" w:rsidRPr="00C55AB9" w:rsidRDefault="00AF37C2" w:rsidP="00AF37C2">
            <w:pPr>
              <w:ind w:left="0" w:firstLine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307606A9" wp14:editId="3AEA4C66">
                  <wp:extent cx="1590675" cy="257175"/>
                  <wp:effectExtent l="0" t="0" r="9525" b="0"/>
                  <wp:docPr id="5349" name="Picture 54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Suy ra </w:t>
            </w:r>
            <w:r w:rsidRPr="00C55AB9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</w:rPr>
              <w:drawing>
                <wp:inline distT="0" distB="0" distL="0" distR="0" wp14:anchorId="4981B813" wp14:editId="107F94A3">
                  <wp:extent cx="581025" cy="190500"/>
                  <wp:effectExtent l="19050" t="0" r="9525" b="0"/>
                  <wp:docPr id="5350" name="Picture 54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thẳng hàng. Do đó </w:t>
            </w:r>
            <w:r w:rsidRPr="00C55AB9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0975DBA1" wp14:editId="09775BA0">
                  <wp:extent cx="314325" cy="180975"/>
                  <wp:effectExtent l="19050" t="0" r="9525" b="0"/>
                  <wp:docPr id="5351" name="Picture 54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luôn đi qua điểm </w:t>
            </w:r>
            <w:r w:rsidRPr="00C55AB9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4302BC14" wp14:editId="5AF61285">
                  <wp:extent cx="104775" cy="161925"/>
                  <wp:effectExtent l="19050" t="0" r="0" b="0"/>
                  <wp:docPr id="5352" name="Picture 54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>cố định.</w:t>
            </w:r>
          </w:p>
        </w:tc>
        <w:tc>
          <w:tcPr>
            <w:tcW w:w="992" w:type="dxa"/>
          </w:tcPr>
          <w:p w14:paraId="6CF96F9B" w14:textId="77777777" w:rsidR="00AF37C2" w:rsidRPr="00C55AB9" w:rsidRDefault="00AF37C2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83B777C" w14:textId="77777777" w:rsidR="00AF37C2" w:rsidRPr="00C55AB9" w:rsidRDefault="00AF37C2" w:rsidP="00A71009">
            <w:pPr>
              <w:spacing w:line="276" w:lineRule="auto"/>
              <w:ind w:left="0" w:firstLine="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C63925B" w14:textId="77777777" w:rsidR="00AF37C2" w:rsidRPr="00C55AB9" w:rsidRDefault="00AF37C2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2F2A3BE" w14:textId="77777777" w:rsidR="00AF37C2" w:rsidRPr="00C55AB9" w:rsidRDefault="00AF37C2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180A56F" w14:textId="77777777" w:rsidR="00AF37C2" w:rsidRPr="00C55AB9" w:rsidRDefault="00AF37C2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1F578571" w14:textId="77777777" w:rsidR="00AF37C2" w:rsidRPr="00C55AB9" w:rsidRDefault="00AF37C2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14:paraId="7BA70C06" w14:textId="77777777" w:rsidR="00AF37C2" w:rsidRPr="00C55AB9" w:rsidRDefault="00AF37C2" w:rsidP="00A71009">
            <w:pPr>
              <w:spacing w:line="276" w:lineRule="auto"/>
              <w:ind w:left="0" w:firstLine="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285496D" w14:textId="77777777" w:rsidR="00AF37C2" w:rsidRPr="00C55AB9" w:rsidRDefault="00AF37C2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E5EAF31" w14:textId="77777777" w:rsidR="00AF37C2" w:rsidRPr="00C55AB9" w:rsidRDefault="00AF37C2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173C769" w14:textId="77777777" w:rsidR="00AF37C2" w:rsidRPr="00C55AB9" w:rsidRDefault="00AF37C2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1B5F478" w14:textId="77777777" w:rsidR="00AF37C2" w:rsidRPr="00C55AB9" w:rsidRDefault="00AF37C2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C7053AB" w14:textId="77777777" w:rsidR="00AF37C2" w:rsidRPr="00C55AB9" w:rsidRDefault="00AF37C2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C46AA2E" w14:textId="77777777" w:rsidR="00AF37C2" w:rsidRPr="00C55AB9" w:rsidRDefault="00AF37C2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DFB7622" w14:textId="77777777" w:rsidR="00AF37C2" w:rsidRPr="00C55AB9" w:rsidRDefault="00AF37C2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14:paraId="32EFE4DF" w14:textId="77777777" w:rsidR="00AF37C2" w:rsidRPr="00C55AB9" w:rsidRDefault="00AF37C2" w:rsidP="00A7100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F37C2" w:rsidRPr="00C55AB9" w14:paraId="2EA09A92" w14:textId="77777777" w:rsidTr="001D1D38">
        <w:trPr>
          <w:trHeight w:val="690"/>
        </w:trPr>
        <w:tc>
          <w:tcPr>
            <w:tcW w:w="1526" w:type="dxa"/>
            <w:shd w:val="clear" w:color="auto" w:fill="BFBFBF" w:themeFill="background1" w:themeFillShade="BF"/>
            <w:vAlign w:val="center"/>
          </w:tcPr>
          <w:p w14:paraId="0E4F3A0B" w14:textId="77777777" w:rsidR="00AF37C2" w:rsidRPr="00C55AB9" w:rsidRDefault="001D1D38" w:rsidP="00BF597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Câu </w:t>
            </w:r>
            <w:r w:rsidR="00AF37C2" w:rsidRPr="00C55AB9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  <w:p w14:paraId="1072766A" w14:textId="77777777" w:rsidR="001D1D38" w:rsidRPr="00C55AB9" w:rsidRDefault="001D1D38" w:rsidP="00BF597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(0,5 điểm)</w:t>
            </w:r>
          </w:p>
        </w:tc>
        <w:tc>
          <w:tcPr>
            <w:tcW w:w="7967" w:type="dxa"/>
            <w:shd w:val="clear" w:color="auto" w:fill="BFBFBF" w:themeFill="background1" w:themeFillShade="BF"/>
          </w:tcPr>
          <w:p w14:paraId="12357FC0" w14:textId="402632F5" w:rsidR="00AF37C2" w:rsidRPr="00C55AB9" w:rsidRDefault="00AF37C2" w:rsidP="00BF59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Giải</w:t>
            </w:r>
            <w:r w:rsidR="001D1D38"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hệ</w: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phương trình</w: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:</w: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066552">
              <w:rPr>
                <w:rFonts w:ascii="Times New Roman" w:hAnsi="Times New Roman" w:cs="Times New Roman"/>
                <w:noProof/>
                <w:position w:val="-36"/>
                <w:sz w:val="24"/>
              </w:rPr>
              <w:drawing>
                <wp:inline distT="0" distB="0" distL="0" distR="0" wp14:anchorId="2D316E8E" wp14:editId="1D938A1D">
                  <wp:extent cx="2266950" cy="533400"/>
                  <wp:effectExtent l="0" t="0" r="0" b="0"/>
                  <wp:docPr id="202" name="Picture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6950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14:paraId="2972A7EB" w14:textId="77777777" w:rsidR="00AF37C2" w:rsidRPr="00C55AB9" w:rsidRDefault="001D1D38" w:rsidP="001D1D3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0,5</w:t>
            </w:r>
          </w:p>
        </w:tc>
      </w:tr>
      <w:tr w:rsidR="001D1D38" w:rsidRPr="00C55AB9" w14:paraId="39A5BC58" w14:textId="77777777" w:rsidTr="00E62BD8">
        <w:trPr>
          <w:trHeight w:val="690"/>
        </w:trPr>
        <w:tc>
          <w:tcPr>
            <w:tcW w:w="1526" w:type="dxa"/>
            <w:vAlign w:val="center"/>
          </w:tcPr>
          <w:p w14:paraId="62568F5B" w14:textId="77777777" w:rsidR="001D1D38" w:rsidRPr="00C55AB9" w:rsidRDefault="001D1D38" w:rsidP="00BF597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67" w:type="dxa"/>
          </w:tcPr>
          <w:p w14:paraId="2DC6785E" w14:textId="5FBD2AF0" w:rsidR="001D1D38" w:rsidRPr="00C55AB9" w:rsidRDefault="001D1D38" w:rsidP="001D1D38">
            <w:pPr>
              <w:tabs>
                <w:tab w:val="left" w:pos="432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Điều kiện: </w:t>
            </w:r>
            <w:r w:rsidR="00066552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  <w:drawing>
                <wp:inline distT="0" distB="0" distL="0" distR="0" wp14:anchorId="5C6B0930" wp14:editId="62A49A37">
                  <wp:extent cx="895350" cy="238125"/>
                  <wp:effectExtent l="0" t="0" r="0" b="0"/>
                  <wp:docPr id="203" name="Picture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  <w:p w14:paraId="32046D9D" w14:textId="77777777" w:rsidR="001D1D38" w:rsidRPr="00C55AB9" w:rsidRDefault="001D1D38" w:rsidP="001D1D38">
            <w:pPr>
              <w:tabs>
                <w:tab w:val="left" w:pos="432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Phương trình </w:t>
            </w:r>
            <w:r w:rsidRPr="00C55AB9">
              <w:rPr>
                <w:rFonts w:ascii="Times New Roman" w:hAnsi="Times New Roman" w:cs="Times New Roman"/>
                <w:position w:val="-14"/>
                <w:sz w:val="28"/>
                <w:szCs w:val="28"/>
                <w:lang w:val="vi-VN"/>
              </w:rPr>
              <w:object w:dxaOrig="4060" w:dyaOrig="499" w14:anchorId="114C5AD8">
                <v:shape id="_x0000_i1228" type="#_x0000_t75" style="width:189pt;height:24.75pt" o:ole="">
                  <v:imagedata r:id="rId432" o:title=""/>
                </v:shape>
                <o:OLEObject Type="Embed" ProgID="Equation.DSMT4" ShapeID="_x0000_i1228" DrawAspect="Content" ObjectID="_1773557582" r:id="rId433"/>
              </w:object>
            </w: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>tương đương:</w:t>
            </w:r>
          </w:p>
          <w:p w14:paraId="6EEDF41A" w14:textId="3E8CC831" w:rsidR="001D1D38" w:rsidRPr="00C55AB9" w:rsidRDefault="00066552" w:rsidP="001D1D38">
            <w:pPr>
              <w:tabs>
                <w:tab w:val="left" w:pos="432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w:drawing>
                <wp:inline distT="0" distB="0" distL="0" distR="0" wp14:anchorId="3945D33B" wp14:editId="28BB8FEA">
                  <wp:extent cx="3028950" cy="285750"/>
                  <wp:effectExtent l="0" t="0" r="0" b="0"/>
                  <wp:docPr id="205" name="Picture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89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9BA8201" w14:textId="2DD63609" w:rsidR="001D1D38" w:rsidRPr="00C55AB9" w:rsidRDefault="00066552" w:rsidP="001D1D38">
            <w:pPr>
              <w:tabs>
                <w:tab w:val="left" w:pos="432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noProof/>
                <w:position w:val="-40"/>
                <w:sz w:val="28"/>
                <w:szCs w:val="28"/>
              </w:rPr>
              <w:drawing>
                <wp:inline distT="0" distB="0" distL="0" distR="0" wp14:anchorId="46C55234" wp14:editId="592CFC41">
                  <wp:extent cx="3657600" cy="581025"/>
                  <wp:effectExtent l="0" t="0" r="0" b="0"/>
                  <wp:docPr id="206" name="Picture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0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31A443E" w14:textId="0C687459" w:rsidR="001D1D38" w:rsidRPr="00C55AB9" w:rsidRDefault="001D1D38" w:rsidP="001D1D38">
            <w:pPr>
              <w:tabs>
                <w:tab w:val="left" w:pos="432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TH 1: </w:t>
            </w:r>
            <w:r w:rsidR="00066552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w:drawing>
                <wp:inline distT="0" distB="0" distL="0" distR="0" wp14:anchorId="1AEF7194" wp14:editId="6D590D84">
                  <wp:extent cx="1304925" cy="285750"/>
                  <wp:effectExtent l="0" t="0" r="0" b="0"/>
                  <wp:docPr id="207" name="Picture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>. Bình phương hai vế phương trình ta được:</w:t>
            </w:r>
          </w:p>
          <w:p w14:paraId="61B8DD3B" w14:textId="6D502FE4" w:rsidR="001D1D38" w:rsidRPr="00C55AB9" w:rsidRDefault="00066552" w:rsidP="001D1D38">
            <w:pPr>
              <w:tabs>
                <w:tab w:val="left" w:pos="432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52"/>
                <w:sz w:val="28"/>
                <w:szCs w:val="28"/>
              </w:rPr>
              <w:drawing>
                <wp:inline distT="0" distB="0" distL="0" distR="0" wp14:anchorId="6EE508B0" wp14:editId="026EBCDE">
                  <wp:extent cx="4962525" cy="742950"/>
                  <wp:effectExtent l="0" t="0" r="0" b="0"/>
                  <wp:docPr id="208" name="Picture 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62525" cy="742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C0C110E" w14:textId="11BD5310" w:rsidR="001D1D38" w:rsidRPr="00C55AB9" w:rsidRDefault="001D1D38" w:rsidP="001D1D38">
            <w:pPr>
              <w:tabs>
                <w:tab w:val="left" w:pos="432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TH 2: </w:t>
            </w:r>
            <w:r w:rsidR="00066552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w:drawing>
                <wp:inline distT="0" distB="0" distL="0" distR="0" wp14:anchorId="638B448B" wp14:editId="51645929">
                  <wp:extent cx="1247775" cy="285750"/>
                  <wp:effectExtent l="0" t="0" r="0" b="0"/>
                  <wp:docPr id="209" name="Picture 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77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>. Bình phương hai vế phương trình:</w:t>
            </w:r>
          </w:p>
          <w:p w14:paraId="45F6F9C9" w14:textId="251C7A7F" w:rsidR="001D1D38" w:rsidRPr="00C55AB9" w:rsidRDefault="00066552" w:rsidP="001D1D38">
            <w:pPr>
              <w:tabs>
                <w:tab w:val="left" w:pos="432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52"/>
                <w:sz w:val="28"/>
                <w:szCs w:val="28"/>
              </w:rPr>
              <w:drawing>
                <wp:inline distT="0" distB="0" distL="0" distR="0" wp14:anchorId="70D16508" wp14:editId="4D327E1A">
                  <wp:extent cx="4543425" cy="742950"/>
                  <wp:effectExtent l="0" t="0" r="0" b="0"/>
                  <wp:docPr id="210" name="Picture 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43425" cy="742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ED97A99" w14:textId="39506DB7" w:rsidR="001D1D38" w:rsidRPr="00C55AB9" w:rsidRDefault="001D1D38" w:rsidP="001D1D38">
            <w:pPr>
              <w:tabs>
                <w:tab w:val="left" w:pos="432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</w:rPr>
              <w:t xml:space="preserve">Vậy hệ có nghiệm </w:t>
            </w:r>
            <w:r w:rsidR="00066552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w:drawing>
                <wp:inline distT="0" distB="0" distL="0" distR="0" wp14:anchorId="2C1DCA43" wp14:editId="6D6E3E14">
                  <wp:extent cx="1485900" cy="428625"/>
                  <wp:effectExtent l="0" t="0" r="0" b="0"/>
                  <wp:docPr id="211" name="Picture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</w:tcPr>
          <w:p w14:paraId="68410C9B" w14:textId="77777777" w:rsidR="001D1D38" w:rsidRPr="00C55AB9" w:rsidRDefault="001D1D3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28D8C06" w14:textId="77777777" w:rsidR="001D1D38" w:rsidRPr="00C55AB9" w:rsidRDefault="001D1D38" w:rsidP="00A71009">
            <w:pPr>
              <w:spacing w:line="276" w:lineRule="auto"/>
              <w:ind w:left="0" w:firstLine="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B41835E" w14:textId="77777777" w:rsidR="001D1D38" w:rsidRPr="00C55AB9" w:rsidRDefault="001D1D3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B59880A" w14:textId="77777777" w:rsidR="00D545B0" w:rsidRPr="00C55AB9" w:rsidRDefault="00D545B0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4C4A7C6" w14:textId="77777777" w:rsidR="00D545B0" w:rsidRPr="00C55AB9" w:rsidRDefault="00D545B0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7651CFE" w14:textId="77777777" w:rsidR="00D545B0" w:rsidRPr="00C55AB9" w:rsidRDefault="00D545B0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4D15E961" w14:textId="77777777" w:rsidR="00D545B0" w:rsidRPr="00C55AB9" w:rsidRDefault="00D545B0" w:rsidP="00D545B0">
            <w:pPr>
              <w:spacing w:line="276" w:lineRule="auto"/>
              <w:ind w:left="0" w:firstLine="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CA7156A" w14:textId="77777777" w:rsidR="001D1D38" w:rsidRPr="00C55AB9" w:rsidRDefault="001D1D3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10ED61EC" w14:textId="77777777" w:rsidR="001D1D38" w:rsidRPr="00C55AB9" w:rsidRDefault="001D1D3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DD2491D" w14:textId="77777777" w:rsidR="001D1D38" w:rsidRPr="00C55AB9" w:rsidRDefault="001D1D3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14:paraId="074BC816" w14:textId="77777777" w:rsidR="001D1D38" w:rsidRPr="00C55AB9" w:rsidRDefault="001D1D38" w:rsidP="00A71009">
            <w:pPr>
              <w:spacing w:line="276" w:lineRule="auto"/>
              <w:ind w:left="0" w:firstLine="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147B2DC" w14:textId="77777777" w:rsidR="001D1D38" w:rsidRPr="00C55AB9" w:rsidRDefault="001D1D3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6A5649C" w14:textId="77777777" w:rsidR="001D1D38" w:rsidRPr="00C55AB9" w:rsidRDefault="001D1D3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211817B" w14:textId="77777777" w:rsidR="001D1D38" w:rsidRPr="00C55AB9" w:rsidRDefault="001D1D3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4A0EB3A" w14:textId="77777777" w:rsidR="001D1D38" w:rsidRPr="00C55AB9" w:rsidRDefault="001D1D3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C6CFBF8" w14:textId="77777777" w:rsidR="001D1D38" w:rsidRPr="00C55AB9" w:rsidRDefault="001D1D3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C0B393A" w14:textId="77777777" w:rsidR="001D1D38" w:rsidRPr="00C55AB9" w:rsidRDefault="001D1D38" w:rsidP="00A71009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55AB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14:paraId="359F41A2" w14:textId="77777777" w:rsidR="001D1D38" w:rsidRPr="00C55AB9" w:rsidRDefault="001D1D38" w:rsidP="00A7100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68A1DBC0" w14:textId="3497F8D3" w:rsidR="00743B98" w:rsidRPr="00066552" w:rsidRDefault="00743B98" w:rsidP="00066552">
      <w:pPr>
        <w:spacing w:after="0" w:line="276" w:lineRule="auto"/>
        <w:rPr>
          <w:rFonts w:ascii="Times New Roman" w:eastAsia="Calibri" w:hAnsi="Times New Roman" w:cs="Times New Roman"/>
          <w:b/>
          <w:sz w:val="28"/>
          <w:szCs w:val="28"/>
        </w:rPr>
      </w:pPr>
      <w:bookmarkStart w:id="0" w:name="_GoBack"/>
      <w:bookmarkEnd w:id="0"/>
    </w:p>
    <w:sectPr w:rsidR="00743B98" w:rsidRPr="00066552" w:rsidSect="00525DAE">
      <w:pgSz w:w="11906" w:h="16838" w:code="9"/>
      <w:pgMar w:top="284" w:right="851" w:bottom="426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8BF16A6" w14:textId="77777777" w:rsidR="00D64FBB" w:rsidRDefault="00D64FBB" w:rsidP="007B2BCE">
      <w:pPr>
        <w:spacing w:after="0" w:line="240" w:lineRule="auto"/>
      </w:pPr>
      <w:r>
        <w:separator/>
      </w:r>
    </w:p>
  </w:endnote>
  <w:endnote w:type="continuationSeparator" w:id="0">
    <w:p w14:paraId="0C10DBF9" w14:textId="77777777" w:rsidR="00D64FBB" w:rsidRDefault="00D64FBB" w:rsidP="007B2BC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FA61282" w14:textId="77777777" w:rsidR="00D64FBB" w:rsidRDefault="00D64FBB" w:rsidP="007B2BCE">
      <w:pPr>
        <w:spacing w:after="0" w:line="240" w:lineRule="auto"/>
      </w:pPr>
      <w:r>
        <w:separator/>
      </w:r>
    </w:p>
  </w:footnote>
  <w:footnote w:type="continuationSeparator" w:id="0">
    <w:p w14:paraId="07A403B3" w14:textId="77777777" w:rsidR="00D64FBB" w:rsidRDefault="00D64FBB" w:rsidP="007B2BC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A23B9F"/>
    <w:multiLevelType w:val="hybridMultilevel"/>
    <w:tmpl w:val="67DAAD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9C066E"/>
    <w:multiLevelType w:val="hybridMultilevel"/>
    <w:tmpl w:val="BD364868"/>
    <w:lvl w:ilvl="0" w:tplc="444ED78C">
      <w:start w:val="1"/>
      <w:numFmt w:val="lowerLetter"/>
      <w:lvlText w:val="%1."/>
      <w:lvlJc w:val="left"/>
      <w:pPr>
        <w:ind w:left="720" w:hanging="360"/>
      </w:pPr>
      <w:rPr>
        <w:rFonts w:asciiTheme="majorHAnsi" w:eastAsia="Calibri" w:hAnsiTheme="majorHAnsi" w:cstheme="majorHAnsi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3374AD"/>
    <w:multiLevelType w:val="hybridMultilevel"/>
    <w:tmpl w:val="4992D832"/>
    <w:lvl w:ilvl="0" w:tplc="CC4E763C">
      <w:start w:val="1"/>
      <w:numFmt w:val="decimal"/>
      <w:lvlText w:val="%1."/>
      <w:lvlJc w:val="left"/>
      <w:pPr>
        <w:ind w:left="-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360" w:hanging="360"/>
      </w:pPr>
    </w:lvl>
    <w:lvl w:ilvl="2" w:tplc="042A001B" w:tentative="1">
      <w:start w:val="1"/>
      <w:numFmt w:val="lowerRoman"/>
      <w:lvlText w:val="%3."/>
      <w:lvlJc w:val="right"/>
      <w:pPr>
        <w:ind w:left="1080" w:hanging="180"/>
      </w:pPr>
    </w:lvl>
    <w:lvl w:ilvl="3" w:tplc="042A000F" w:tentative="1">
      <w:start w:val="1"/>
      <w:numFmt w:val="decimal"/>
      <w:lvlText w:val="%4."/>
      <w:lvlJc w:val="left"/>
      <w:pPr>
        <w:ind w:left="1800" w:hanging="360"/>
      </w:pPr>
    </w:lvl>
    <w:lvl w:ilvl="4" w:tplc="042A0019" w:tentative="1">
      <w:start w:val="1"/>
      <w:numFmt w:val="lowerLetter"/>
      <w:lvlText w:val="%5."/>
      <w:lvlJc w:val="left"/>
      <w:pPr>
        <w:ind w:left="2520" w:hanging="360"/>
      </w:pPr>
    </w:lvl>
    <w:lvl w:ilvl="5" w:tplc="042A001B" w:tentative="1">
      <w:start w:val="1"/>
      <w:numFmt w:val="lowerRoman"/>
      <w:lvlText w:val="%6."/>
      <w:lvlJc w:val="right"/>
      <w:pPr>
        <w:ind w:left="3240" w:hanging="180"/>
      </w:pPr>
    </w:lvl>
    <w:lvl w:ilvl="6" w:tplc="042A000F" w:tentative="1">
      <w:start w:val="1"/>
      <w:numFmt w:val="decimal"/>
      <w:lvlText w:val="%7."/>
      <w:lvlJc w:val="left"/>
      <w:pPr>
        <w:ind w:left="3960" w:hanging="360"/>
      </w:pPr>
    </w:lvl>
    <w:lvl w:ilvl="7" w:tplc="042A0019" w:tentative="1">
      <w:start w:val="1"/>
      <w:numFmt w:val="lowerLetter"/>
      <w:lvlText w:val="%8."/>
      <w:lvlJc w:val="left"/>
      <w:pPr>
        <w:ind w:left="4680" w:hanging="360"/>
      </w:pPr>
    </w:lvl>
    <w:lvl w:ilvl="8" w:tplc="042A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3" w15:restartNumberingAfterBreak="0">
    <w:nsid w:val="18970A7A"/>
    <w:multiLevelType w:val="hybridMultilevel"/>
    <w:tmpl w:val="02141848"/>
    <w:lvl w:ilvl="0" w:tplc="ED1AA88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EB17B0"/>
    <w:multiLevelType w:val="hybridMultilevel"/>
    <w:tmpl w:val="58A62F24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5" w15:restartNumberingAfterBreak="0">
    <w:nsid w:val="2BA63950"/>
    <w:multiLevelType w:val="hybridMultilevel"/>
    <w:tmpl w:val="75303046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0AF6E58"/>
    <w:multiLevelType w:val="hybridMultilevel"/>
    <w:tmpl w:val="24FA12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6465588"/>
    <w:multiLevelType w:val="hybridMultilevel"/>
    <w:tmpl w:val="BA7005AC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8002152"/>
    <w:multiLevelType w:val="hybridMultilevel"/>
    <w:tmpl w:val="B78E4788"/>
    <w:lvl w:ilvl="0" w:tplc="B2ACE516">
      <w:start w:val="1"/>
      <w:numFmt w:val="lowerLetter"/>
      <w:lvlText w:val="%1)"/>
      <w:lvlJc w:val="left"/>
      <w:pPr>
        <w:ind w:left="720" w:hanging="360"/>
      </w:pPr>
      <w:rPr>
        <w:rFonts w:asciiTheme="majorHAnsi" w:eastAsiaTheme="minorHAnsi" w:hAnsiTheme="majorHAnsi" w:cstheme="majorHAnsi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0D03505"/>
    <w:multiLevelType w:val="hybridMultilevel"/>
    <w:tmpl w:val="8A94EC7C"/>
    <w:lvl w:ilvl="0" w:tplc="1284A71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Theme="majorHAnsi" w:eastAsiaTheme="minorHAnsi" w:hAnsiTheme="majorHAnsi" w:cstheme="majorHAnsi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 w15:restartNumberingAfterBreak="0">
    <w:nsid w:val="41AE66E6"/>
    <w:multiLevelType w:val="hybridMultilevel"/>
    <w:tmpl w:val="4F944E98"/>
    <w:lvl w:ilvl="0" w:tplc="538CBBB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2660724"/>
    <w:multiLevelType w:val="hybridMultilevel"/>
    <w:tmpl w:val="8FD0B7C4"/>
    <w:lvl w:ilvl="0" w:tplc="02D29A8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5562C6E"/>
    <w:multiLevelType w:val="hybridMultilevel"/>
    <w:tmpl w:val="55A2AFE8"/>
    <w:lvl w:ilvl="0" w:tplc="1B6C526C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4BF368EF"/>
    <w:multiLevelType w:val="hybridMultilevel"/>
    <w:tmpl w:val="11F89D04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C8545A5"/>
    <w:multiLevelType w:val="hybridMultilevel"/>
    <w:tmpl w:val="BA7005AC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5027A9A"/>
    <w:multiLevelType w:val="hybridMultilevel"/>
    <w:tmpl w:val="32D68682"/>
    <w:lvl w:ilvl="0" w:tplc="CBA035BA">
      <w:start w:val="1"/>
      <w:numFmt w:val="lowerLetter"/>
      <w:lvlText w:val="%1."/>
      <w:lvlJc w:val="left"/>
      <w:pPr>
        <w:ind w:left="1080" w:hanging="360"/>
      </w:pPr>
      <w:rPr>
        <w:rFonts w:asciiTheme="majorHAnsi" w:eastAsia="Calibri" w:hAnsiTheme="majorHAnsi" w:cstheme="majorHAnsi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64914B2F"/>
    <w:multiLevelType w:val="hybridMultilevel"/>
    <w:tmpl w:val="7B2A9DC6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4D177F0"/>
    <w:multiLevelType w:val="hybridMultilevel"/>
    <w:tmpl w:val="9CF28AF4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AE3596E"/>
    <w:multiLevelType w:val="hybridMultilevel"/>
    <w:tmpl w:val="C874B06E"/>
    <w:lvl w:ilvl="0" w:tplc="E65036E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Theme="minorHAnsi" w:hAnsi="Times New Roman" w:cstheme="minorBidi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6DDE1A9D"/>
    <w:multiLevelType w:val="hybridMultilevel"/>
    <w:tmpl w:val="1AA6D78A"/>
    <w:lvl w:ilvl="0" w:tplc="04D81D2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3030C3B"/>
    <w:multiLevelType w:val="hybridMultilevel"/>
    <w:tmpl w:val="58A62F24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1" w15:restartNumberingAfterBreak="0">
    <w:nsid w:val="76764CA1"/>
    <w:multiLevelType w:val="hybridMultilevel"/>
    <w:tmpl w:val="2CF62320"/>
    <w:lvl w:ilvl="0" w:tplc="B4C20B1A">
      <w:start w:val="1"/>
      <w:numFmt w:val="lowerLetter"/>
      <w:lvlText w:val="%1."/>
      <w:lvlJc w:val="left"/>
      <w:pPr>
        <w:ind w:left="1636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356" w:hanging="360"/>
      </w:pPr>
    </w:lvl>
    <w:lvl w:ilvl="2" w:tplc="042A001B" w:tentative="1">
      <w:start w:val="1"/>
      <w:numFmt w:val="lowerRoman"/>
      <w:lvlText w:val="%3."/>
      <w:lvlJc w:val="right"/>
      <w:pPr>
        <w:ind w:left="3076" w:hanging="180"/>
      </w:pPr>
    </w:lvl>
    <w:lvl w:ilvl="3" w:tplc="042A000F" w:tentative="1">
      <w:start w:val="1"/>
      <w:numFmt w:val="decimal"/>
      <w:lvlText w:val="%4."/>
      <w:lvlJc w:val="left"/>
      <w:pPr>
        <w:ind w:left="3796" w:hanging="360"/>
      </w:pPr>
    </w:lvl>
    <w:lvl w:ilvl="4" w:tplc="042A0019" w:tentative="1">
      <w:start w:val="1"/>
      <w:numFmt w:val="lowerLetter"/>
      <w:lvlText w:val="%5."/>
      <w:lvlJc w:val="left"/>
      <w:pPr>
        <w:ind w:left="4516" w:hanging="360"/>
      </w:pPr>
    </w:lvl>
    <w:lvl w:ilvl="5" w:tplc="042A001B" w:tentative="1">
      <w:start w:val="1"/>
      <w:numFmt w:val="lowerRoman"/>
      <w:lvlText w:val="%6."/>
      <w:lvlJc w:val="right"/>
      <w:pPr>
        <w:ind w:left="5236" w:hanging="180"/>
      </w:pPr>
    </w:lvl>
    <w:lvl w:ilvl="6" w:tplc="042A000F" w:tentative="1">
      <w:start w:val="1"/>
      <w:numFmt w:val="decimal"/>
      <w:lvlText w:val="%7."/>
      <w:lvlJc w:val="left"/>
      <w:pPr>
        <w:ind w:left="5956" w:hanging="360"/>
      </w:pPr>
    </w:lvl>
    <w:lvl w:ilvl="7" w:tplc="042A0019" w:tentative="1">
      <w:start w:val="1"/>
      <w:numFmt w:val="lowerLetter"/>
      <w:lvlText w:val="%8."/>
      <w:lvlJc w:val="left"/>
      <w:pPr>
        <w:ind w:left="6676" w:hanging="360"/>
      </w:pPr>
    </w:lvl>
    <w:lvl w:ilvl="8" w:tplc="042A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22" w15:restartNumberingAfterBreak="0">
    <w:nsid w:val="77DC04D8"/>
    <w:multiLevelType w:val="hybridMultilevel"/>
    <w:tmpl w:val="79E2556A"/>
    <w:lvl w:ilvl="0" w:tplc="C088BCF4">
      <w:start w:val="1"/>
      <w:numFmt w:val="low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23" w15:restartNumberingAfterBreak="0">
    <w:nsid w:val="79562DF3"/>
    <w:multiLevelType w:val="hybridMultilevel"/>
    <w:tmpl w:val="CB389A54"/>
    <w:lvl w:ilvl="0" w:tplc="CEC876AA">
      <w:start w:val="1"/>
      <w:numFmt w:val="upperRoman"/>
      <w:lvlText w:val="%1."/>
      <w:lvlJc w:val="left"/>
      <w:pPr>
        <w:ind w:left="2160" w:hanging="720"/>
      </w:pPr>
      <w:rPr>
        <w:rFonts w:hint="default"/>
        <w:color w:val="FF0000"/>
      </w:rPr>
    </w:lvl>
    <w:lvl w:ilvl="1" w:tplc="042A0019" w:tentative="1">
      <w:start w:val="1"/>
      <w:numFmt w:val="lowerLetter"/>
      <w:lvlText w:val="%2."/>
      <w:lvlJc w:val="left"/>
      <w:pPr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4" w15:restartNumberingAfterBreak="0">
    <w:nsid w:val="7A1C5ABD"/>
    <w:multiLevelType w:val="hybridMultilevel"/>
    <w:tmpl w:val="A10EFE36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F4F5C11"/>
    <w:multiLevelType w:val="hybridMultilevel"/>
    <w:tmpl w:val="E61C805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FCE5FDA"/>
    <w:multiLevelType w:val="hybridMultilevel"/>
    <w:tmpl w:val="9D8ED38A"/>
    <w:lvl w:ilvl="0" w:tplc="8FA650E4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25"/>
  </w:num>
  <w:num w:numId="3">
    <w:abstractNumId w:val="15"/>
  </w:num>
  <w:num w:numId="4">
    <w:abstractNumId w:val="21"/>
  </w:num>
  <w:num w:numId="5">
    <w:abstractNumId w:val="1"/>
  </w:num>
  <w:num w:numId="6">
    <w:abstractNumId w:val="23"/>
  </w:num>
  <w:num w:numId="7">
    <w:abstractNumId w:val="10"/>
  </w:num>
  <w:num w:numId="8">
    <w:abstractNumId w:val="13"/>
  </w:num>
  <w:num w:numId="9">
    <w:abstractNumId w:val="2"/>
  </w:num>
  <w:num w:numId="10">
    <w:abstractNumId w:val="16"/>
  </w:num>
  <w:num w:numId="11">
    <w:abstractNumId w:val="12"/>
  </w:num>
  <w:num w:numId="12">
    <w:abstractNumId w:val="8"/>
  </w:num>
  <w:num w:numId="13">
    <w:abstractNumId w:val="17"/>
  </w:num>
  <w:num w:numId="14">
    <w:abstractNumId w:val="5"/>
  </w:num>
  <w:num w:numId="15">
    <w:abstractNumId w:val="9"/>
  </w:num>
  <w:num w:numId="16">
    <w:abstractNumId w:val="18"/>
  </w:num>
  <w:num w:numId="17">
    <w:abstractNumId w:val="3"/>
  </w:num>
  <w:num w:numId="18">
    <w:abstractNumId w:val="26"/>
  </w:num>
  <w:num w:numId="19">
    <w:abstractNumId w:val="14"/>
  </w:num>
  <w:num w:numId="20">
    <w:abstractNumId w:val="0"/>
  </w:num>
  <w:num w:numId="21">
    <w:abstractNumId w:val="24"/>
  </w:num>
  <w:num w:numId="22">
    <w:abstractNumId w:val="7"/>
  </w:num>
  <w:num w:numId="23">
    <w:abstractNumId w:val="6"/>
  </w:num>
  <w:num w:numId="24">
    <w:abstractNumId w:val="20"/>
  </w:num>
  <w:num w:numId="25">
    <w:abstractNumId w:val="22"/>
  </w:num>
  <w:num w:numId="26">
    <w:abstractNumId w:val="4"/>
  </w:num>
  <w:num w:numId="2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602E"/>
    <w:rsid w:val="000047B0"/>
    <w:rsid w:val="00034D97"/>
    <w:rsid w:val="00056B52"/>
    <w:rsid w:val="00061B77"/>
    <w:rsid w:val="00066552"/>
    <w:rsid w:val="00074DF7"/>
    <w:rsid w:val="000A6D11"/>
    <w:rsid w:val="000B2716"/>
    <w:rsid w:val="000B4618"/>
    <w:rsid w:val="001166EC"/>
    <w:rsid w:val="001236A8"/>
    <w:rsid w:val="00146DD1"/>
    <w:rsid w:val="001A6044"/>
    <w:rsid w:val="001C52D7"/>
    <w:rsid w:val="001D1D38"/>
    <w:rsid w:val="001D5325"/>
    <w:rsid w:val="001F4C41"/>
    <w:rsid w:val="00200D31"/>
    <w:rsid w:val="00230D8E"/>
    <w:rsid w:val="002353C2"/>
    <w:rsid w:val="00247FEC"/>
    <w:rsid w:val="0025783B"/>
    <w:rsid w:val="00272924"/>
    <w:rsid w:val="00274C62"/>
    <w:rsid w:val="00282430"/>
    <w:rsid w:val="002934FB"/>
    <w:rsid w:val="003059A3"/>
    <w:rsid w:val="00320AD9"/>
    <w:rsid w:val="00324D2B"/>
    <w:rsid w:val="0035787C"/>
    <w:rsid w:val="00374F0F"/>
    <w:rsid w:val="00381DB0"/>
    <w:rsid w:val="00383B51"/>
    <w:rsid w:val="003914D0"/>
    <w:rsid w:val="003B37A9"/>
    <w:rsid w:val="003C2191"/>
    <w:rsid w:val="003E2C8A"/>
    <w:rsid w:val="004056C1"/>
    <w:rsid w:val="00416C66"/>
    <w:rsid w:val="0042662F"/>
    <w:rsid w:val="00446CFA"/>
    <w:rsid w:val="00490E82"/>
    <w:rsid w:val="00493C82"/>
    <w:rsid w:val="00494394"/>
    <w:rsid w:val="004C05D3"/>
    <w:rsid w:val="004C16E5"/>
    <w:rsid w:val="004D1616"/>
    <w:rsid w:val="004F098D"/>
    <w:rsid w:val="00506B5E"/>
    <w:rsid w:val="005200C9"/>
    <w:rsid w:val="00525DAE"/>
    <w:rsid w:val="00532D04"/>
    <w:rsid w:val="005562FE"/>
    <w:rsid w:val="00567E05"/>
    <w:rsid w:val="00626D43"/>
    <w:rsid w:val="006672BE"/>
    <w:rsid w:val="00671B72"/>
    <w:rsid w:val="006A2BA0"/>
    <w:rsid w:val="006D30EF"/>
    <w:rsid w:val="006F1D06"/>
    <w:rsid w:val="006F695A"/>
    <w:rsid w:val="00736AFD"/>
    <w:rsid w:val="00740C0A"/>
    <w:rsid w:val="00743B98"/>
    <w:rsid w:val="0075602E"/>
    <w:rsid w:val="0078292F"/>
    <w:rsid w:val="007B2BCE"/>
    <w:rsid w:val="007B4702"/>
    <w:rsid w:val="007E10D2"/>
    <w:rsid w:val="007F0805"/>
    <w:rsid w:val="007F1AEC"/>
    <w:rsid w:val="007F25FB"/>
    <w:rsid w:val="00834A0A"/>
    <w:rsid w:val="0083609C"/>
    <w:rsid w:val="008A1AB1"/>
    <w:rsid w:val="008A1E64"/>
    <w:rsid w:val="008A4C8E"/>
    <w:rsid w:val="008A6E7D"/>
    <w:rsid w:val="008A7904"/>
    <w:rsid w:val="008B224C"/>
    <w:rsid w:val="008B4BB4"/>
    <w:rsid w:val="008F18B2"/>
    <w:rsid w:val="008F466D"/>
    <w:rsid w:val="00904012"/>
    <w:rsid w:val="00932E02"/>
    <w:rsid w:val="0096523D"/>
    <w:rsid w:val="00970BD6"/>
    <w:rsid w:val="00A07EF7"/>
    <w:rsid w:val="00A6046E"/>
    <w:rsid w:val="00A674BD"/>
    <w:rsid w:val="00A71009"/>
    <w:rsid w:val="00AA2623"/>
    <w:rsid w:val="00AF3564"/>
    <w:rsid w:val="00AF37C2"/>
    <w:rsid w:val="00AF4864"/>
    <w:rsid w:val="00B14E35"/>
    <w:rsid w:val="00B2495F"/>
    <w:rsid w:val="00B43090"/>
    <w:rsid w:val="00B62421"/>
    <w:rsid w:val="00B65900"/>
    <w:rsid w:val="00B72A02"/>
    <w:rsid w:val="00BB2237"/>
    <w:rsid w:val="00BC2636"/>
    <w:rsid w:val="00BE3B8B"/>
    <w:rsid w:val="00BF5979"/>
    <w:rsid w:val="00C54B45"/>
    <w:rsid w:val="00C55AB9"/>
    <w:rsid w:val="00C66F2F"/>
    <w:rsid w:val="00C9334B"/>
    <w:rsid w:val="00CA2867"/>
    <w:rsid w:val="00CA52F4"/>
    <w:rsid w:val="00CD00C7"/>
    <w:rsid w:val="00CD1145"/>
    <w:rsid w:val="00CE3D05"/>
    <w:rsid w:val="00D27635"/>
    <w:rsid w:val="00D3321F"/>
    <w:rsid w:val="00D3432C"/>
    <w:rsid w:val="00D35433"/>
    <w:rsid w:val="00D545B0"/>
    <w:rsid w:val="00D64FBB"/>
    <w:rsid w:val="00D87AA3"/>
    <w:rsid w:val="00DA17CC"/>
    <w:rsid w:val="00DB00C9"/>
    <w:rsid w:val="00DC3F75"/>
    <w:rsid w:val="00DC63F7"/>
    <w:rsid w:val="00E454D2"/>
    <w:rsid w:val="00E62BD8"/>
    <w:rsid w:val="00EA0792"/>
    <w:rsid w:val="00EB3E5C"/>
    <w:rsid w:val="00ED7876"/>
    <w:rsid w:val="00F050D5"/>
    <w:rsid w:val="00F87B69"/>
    <w:rsid w:val="00F9690C"/>
    <w:rsid w:val="00FA42C6"/>
    <w:rsid w:val="00FC4FBE"/>
    <w:rsid w:val="00FE168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1B3CC4"/>
  <w15:docId w15:val="{9992ACD6-AB85-4074-8D76-28F8935854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B37A9"/>
  </w:style>
  <w:style w:type="paragraph" w:styleId="Heading1">
    <w:name w:val="heading 1"/>
    <w:basedOn w:val="Normal"/>
    <w:next w:val="Normal"/>
    <w:link w:val="Heading1Char"/>
    <w:uiPriority w:val="9"/>
    <w:qFormat/>
    <w:rsid w:val="0075602E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5602E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val="en-US"/>
    </w:rPr>
  </w:style>
  <w:style w:type="table" w:styleId="TableGrid">
    <w:name w:val="Table Grid"/>
    <w:basedOn w:val="TableNormal"/>
    <w:rsid w:val="0075602E"/>
    <w:pPr>
      <w:spacing w:after="0" w:line="240" w:lineRule="auto"/>
      <w:ind w:left="720" w:hanging="720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ListParagraph"/>
    <w:next w:val="Normal"/>
    <w:link w:val="MTDisplayEquationChar"/>
    <w:rsid w:val="0075602E"/>
    <w:pPr>
      <w:tabs>
        <w:tab w:val="center" w:pos="5600"/>
        <w:tab w:val="right" w:pos="10200"/>
      </w:tabs>
      <w:spacing w:line="276" w:lineRule="auto"/>
      <w:ind w:left="992" w:hanging="992"/>
      <w:jc w:val="both"/>
      <w:outlineLvl w:val="1"/>
    </w:pPr>
    <w:rPr>
      <w:rFonts w:ascii="Times New Roman" w:eastAsia="Calibri" w:hAnsi="Times New Roman" w:cs="Times New Roman"/>
      <w:sz w:val="24"/>
      <w:szCs w:val="24"/>
      <w:lang w:val="fr-FR"/>
    </w:rPr>
  </w:style>
  <w:style w:type="character" w:customStyle="1" w:styleId="MTDisplayEquationChar">
    <w:name w:val="MTDisplayEquation Char"/>
    <w:basedOn w:val="DefaultParagraphFont"/>
    <w:link w:val="MTDisplayEquation"/>
    <w:rsid w:val="0075602E"/>
    <w:rPr>
      <w:rFonts w:ascii="Times New Roman" w:eastAsia="Calibri" w:hAnsi="Times New Roman" w:cs="Times New Roman"/>
      <w:sz w:val="24"/>
      <w:szCs w:val="24"/>
      <w:lang w:val="fr-FR"/>
    </w:rPr>
  </w:style>
  <w:style w:type="paragraph" w:styleId="ListParagraph">
    <w:name w:val="List Paragraph"/>
    <w:basedOn w:val="Normal"/>
    <w:link w:val="ListParagraphChar"/>
    <w:uiPriority w:val="34"/>
    <w:qFormat/>
    <w:rsid w:val="0075602E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A6046E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locked/>
    <w:rsid w:val="00F9690C"/>
  </w:style>
  <w:style w:type="paragraph" w:styleId="NoSpacing">
    <w:name w:val="No Spacing"/>
    <w:qFormat/>
    <w:rsid w:val="00493C82"/>
    <w:pPr>
      <w:spacing w:after="0" w:line="240" w:lineRule="auto"/>
    </w:pPr>
    <w:rPr>
      <w:rFonts w:ascii=".VnTime" w:eastAsia="Times New Roman" w:hAnsi=".VnTime" w:cs=".VnTime"/>
      <w:sz w:val="28"/>
      <w:szCs w:val="28"/>
      <w:lang w:val="en-US"/>
    </w:rPr>
  </w:style>
  <w:style w:type="paragraph" w:styleId="Header">
    <w:name w:val="header"/>
    <w:basedOn w:val="Normal"/>
    <w:link w:val="HeaderChar"/>
    <w:uiPriority w:val="99"/>
    <w:semiHidden/>
    <w:unhideWhenUsed/>
    <w:rsid w:val="007B2B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B2BCE"/>
  </w:style>
  <w:style w:type="paragraph" w:styleId="Footer">
    <w:name w:val="footer"/>
    <w:basedOn w:val="Normal"/>
    <w:link w:val="FooterChar"/>
    <w:uiPriority w:val="99"/>
    <w:semiHidden/>
    <w:unhideWhenUsed/>
    <w:rsid w:val="007B2B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B2BCE"/>
  </w:style>
  <w:style w:type="paragraph" w:styleId="BalloonText">
    <w:name w:val="Balloon Text"/>
    <w:basedOn w:val="Normal"/>
    <w:link w:val="BalloonTextChar"/>
    <w:uiPriority w:val="99"/>
    <w:semiHidden/>
    <w:unhideWhenUsed/>
    <w:rsid w:val="00CD11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1145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link w:val="NormalWebChar"/>
    <w:uiPriority w:val="99"/>
    <w:rsid w:val="00F050D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NormalWebChar">
    <w:name w:val="Normal (Web) Char"/>
    <w:basedOn w:val="DefaultParagraphFont"/>
    <w:link w:val="NormalWeb"/>
    <w:uiPriority w:val="99"/>
    <w:rsid w:val="00F050D5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0B271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37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48.wmf"/><Relationship Id="rId366" Type="http://schemas.openxmlformats.org/officeDocument/2006/relationships/image" Target="media/image160.wmf"/><Relationship Id="rId170" Type="http://schemas.openxmlformats.org/officeDocument/2006/relationships/image" Target="media/image83.wmf"/><Relationship Id="rId226" Type="http://schemas.openxmlformats.org/officeDocument/2006/relationships/oleObject" Target="embeddings/oleObject112.bin"/><Relationship Id="rId433" Type="http://schemas.openxmlformats.org/officeDocument/2006/relationships/oleObject" Target="embeddings/oleObject201.bin"/><Relationship Id="rId268" Type="http://schemas.openxmlformats.org/officeDocument/2006/relationships/oleObject" Target="embeddings/oleObject134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76.bin"/><Relationship Id="rId377" Type="http://schemas.openxmlformats.org/officeDocument/2006/relationships/image" Target="media/image171.wmf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8.bin"/><Relationship Id="rId402" Type="http://schemas.openxmlformats.org/officeDocument/2006/relationships/image" Target="media/image196.wmf"/><Relationship Id="rId279" Type="http://schemas.openxmlformats.org/officeDocument/2006/relationships/oleObject" Target="embeddings/oleObject144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33.png"/><Relationship Id="rId304" Type="http://schemas.openxmlformats.org/officeDocument/2006/relationships/oleObject" Target="embeddings/oleObject159.bin"/><Relationship Id="rId346" Type="http://schemas.openxmlformats.org/officeDocument/2006/relationships/oleObject" Target="embeddings/oleObject186.bin"/><Relationship Id="rId388" Type="http://schemas.openxmlformats.org/officeDocument/2006/relationships/image" Target="media/image182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oleObject" Target="embeddings/oleObject94.bin"/><Relationship Id="rId206" Type="http://schemas.openxmlformats.org/officeDocument/2006/relationships/image" Target="media/image99.wmf"/><Relationship Id="rId413" Type="http://schemas.openxmlformats.org/officeDocument/2006/relationships/image" Target="media/image207.wmf"/><Relationship Id="rId248" Type="http://schemas.openxmlformats.org/officeDocument/2006/relationships/image" Target="media/image119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66.bin"/><Relationship Id="rId357" Type="http://schemas.openxmlformats.org/officeDocument/2006/relationships/oleObject" Target="embeddings/oleObject196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217" Type="http://schemas.openxmlformats.org/officeDocument/2006/relationships/image" Target="media/image104.wmf"/><Relationship Id="rId399" Type="http://schemas.openxmlformats.org/officeDocument/2006/relationships/image" Target="media/image193.wmf"/><Relationship Id="rId259" Type="http://schemas.openxmlformats.org/officeDocument/2006/relationships/oleObject" Target="embeddings/oleObject129.bin"/><Relationship Id="rId424" Type="http://schemas.openxmlformats.org/officeDocument/2006/relationships/image" Target="media/image218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6.bin"/><Relationship Id="rId326" Type="http://schemas.openxmlformats.org/officeDocument/2006/relationships/image" Target="media/image149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62.wmf"/><Relationship Id="rId172" Type="http://schemas.openxmlformats.org/officeDocument/2006/relationships/image" Target="media/image84.wmf"/><Relationship Id="rId228" Type="http://schemas.openxmlformats.org/officeDocument/2006/relationships/image" Target="media/image110.wmf"/><Relationship Id="rId435" Type="http://schemas.openxmlformats.org/officeDocument/2006/relationships/image" Target="media/image228.wmf"/><Relationship Id="rId281" Type="http://schemas.openxmlformats.org/officeDocument/2006/relationships/oleObject" Target="embeddings/oleObject146.bin"/><Relationship Id="rId337" Type="http://schemas.openxmlformats.org/officeDocument/2006/relationships/oleObject" Target="embeddings/oleObject177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73.wmf"/><Relationship Id="rId7" Type="http://schemas.openxmlformats.org/officeDocument/2006/relationships/image" Target="media/image1.wmf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9.bin"/><Relationship Id="rId390" Type="http://schemas.openxmlformats.org/officeDocument/2006/relationships/image" Target="media/image184.wmf"/><Relationship Id="rId404" Type="http://schemas.openxmlformats.org/officeDocument/2006/relationships/image" Target="media/image198.wmf"/><Relationship Id="rId250" Type="http://schemas.openxmlformats.org/officeDocument/2006/relationships/image" Target="media/image120.wmf"/><Relationship Id="rId292" Type="http://schemas.openxmlformats.org/officeDocument/2006/relationships/oleObject" Target="embeddings/oleObject153.bin"/><Relationship Id="rId306" Type="http://schemas.openxmlformats.org/officeDocument/2006/relationships/image" Target="media/image140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88.bin"/><Relationship Id="rId152" Type="http://schemas.openxmlformats.org/officeDocument/2006/relationships/image" Target="media/image74.wmf"/><Relationship Id="rId194" Type="http://schemas.openxmlformats.org/officeDocument/2006/relationships/oleObject" Target="embeddings/oleObject95.bin"/><Relationship Id="rId208" Type="http://schemas.openxmlformats.org/officeDocument/2006/relationships/image" Target="media/image100.wmf"/><Relationship Id="rId415" Type="http://schemas.openxmlformats.org/officeDocument/2006/relationships/image" Target="media/image209.wmf"/><Relationship Id="rId261" Type="http://schemas.openxmlformats.org/officeDocument/2006/relationships/oleObject" Target="embeddings/oleObject130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67.bin"/><Relationship Id="rId359" Type="http://schemas.openxmlformats.org/officeDocument/2006/relationships/oleObject" Target="embeddings/oleObject197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78.bin"/><Relationship Id="rId219" Type="http://schemas.openxmlformats.org/officeDocument/2006/relationships/image" Target="media/image105.wmf"/><Relationship Id="rId370" Type="http://schemas.openxmlformats.org/officeDocument/2006/relationships/image" Target="media/image164.wmf"/><Relationship Id="rId426" Type="http://schemas.openxmlformats.org/officeDocument/2006/relationships/image" Target="media/image220.wmf"/><Relationship Id="rId230" Type="http://schemas.openxmlformats.org/officeDocument/2006/relationships/image" Target="media/image111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7.bin"/><Relationship Id="rId328" Type="http://schemas.openxmlformats.org/officeDocument/2006/relationships/image" Target="media/image150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5.wmf"/><Relationship Id="rId381" Type="http://schemas.openxmlformats.org/officeDocument/2006/relationships/image" Target="media/image175.wmf"/><Relationship Id="rId241" Type="http://schemas.openxmlformats.org/officeDocument/2006/relationships/oleObject" Target="embeddings/oleObject120.bin"/><Relationship Id="rId437" Type="http://schemas.openxmlformats.org/officeDocument/2006/relationships/image" Target="media/image230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8.bin"/><Relationship Id="rId339" Type="http://schemas.openxmlformats.org/officeDocument/2006/relationships/oleObject" Target="embeddings/oleObject179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90.bin"/><Relationship Id="rId406" Type="http://schemas.openxmlformats.org/officeDocument/2006/relationships/image" Target="media/image20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392" Type="http://schemas.openxmlformats.org/officeDocument/2006/relationships/image" Target="media/image186.wmf"/><Relationship Id="rId252" Type="http://schemas.openxmlformats.org/officeDocument/2006/relationships/image" Target="media/image121.wmf"/><Relationship Id="rId294" Type="http://schemas.openxmlformats.org/officeDocument/2006/relationships/oleObject" Target="embeddings/oleObject154.bin"/><Relationship Id="rId308" Type="http://schemas.openxmlformats.org/officeDocument/2006/relationships/oleObject" Target="embeddings/oleObject162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98.bin"/><Relationship Id="rId196" Type="http://schemas.openxmlformats.org/officeDocument/2006/relationships/oleObject" Target="embeddings/oleObject96.bin"/><Relationship Id="rId417" Type="http://schemas.openxmlformats.org/officeDocument/2006/relationships/image" Target="media/image211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63" Type="http://schemas.openxmlformats.org/officeDocument/2006/relationships/oleObject" Target="embeddings/oleObject131.bin"/><Relationship Id="rId319" Type="http://schemas.openxmlformats.org/officeDocument/2006/relationships/oleObject" Target="embeddings/oleObject168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51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66.wmf"/><Relationship Id="rId428" Type="http://schemas.openxmlformats.org/officeDocument/2006/relationships/image" Target="media/image222.wmf"/><Relationship Id="rId232" Type="http://schemas.openxmlformats.org/officeDocument/2006/relationships/oleObject" Target="embeddings/oleObject115.bin"/><Relationship Id="rId274" Type="http://schemas.openxmlformats.org/officeDocument/2006/relationships/oleObject" Target="embeddings/oleObject139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181.bin"/><Relationship Id="rId383" Type="http://schemas.openxmlformats.org/officeDocument/2006/relationships/image" Target="media/image177.wmf"/><Relationship Id="rId439" Type="http://schemas.openxmlformats.org/officeDocument/2006/relationships/image" Target="media/image232.wmf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1.bin"/><Relationship Id="rId285" Type="http://schemas.openxmlformats.org/officeDocument/2006/relationships/oleObject" Target="embeddings/oleObject149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63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92.bin"/><Relationship Id="rId394" Type="http://schemas.openxmlformats.org/officeDocument/2006/relationships/image" Target="media/image188.wmf"/><Relationship Id="rId408" Type="http://schemas.openxmlformats.org/officeDocument/2006/relationships/image" Target="media/image202.wmf"/><Relationship Id="rId212" Type="http://schemas.openxmlformats.org/officeDocument/2006/relationships/oleObject" Target="embeddings/oleObject105.bin"/><Relationship Id="rId254" Type="http://schemas.openxmlformats.org/officeDocument/2006/relationships/image" Target="media/image12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55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6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9.bin"/><Relationship Id="rId363" Type="http://schemas.openxmlformats.org/officeDocument/2006/relationships/oleObject" Target="embeddings/oleObject199.bin"/><Relationship Id="rId419" Type="http://schemas.openxmlformats.org/officeDocument/2006/relationships/image" Target="media/image213.wmf"/><Relationship Id="rId202" Type="http://schemas.openxmlformats.org/officeDocument/2006/relationships/image" Target="media/image97.wmf"/><Relationship Id="rId223" Type="http://schemas.openxmlformats.org/officeDocument/2006/relationships/image" Target="media/image107.wmf"/><Relationship Id="rId244" Type="http://schemas.openxmlformats.org/officeDocument/2006/relationships/image" Target="media/image117.wmf"/><Relationship Id="rId430" Type="http://schemas.openxmlformats.org/officeDocument/2006/relationships/image" Target="media/image22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1.png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image" Target="media/image142.wmf"/><Relationship Id="rId332" Type="http://schemas.openxmlformats.org/officeDocument/2006/relationships/image" Target="media/image152.wmf"/><Relationship Id="rId353" Type="http://schemas.openxmlformats.org/officeDocument/2006/relationships/oleObject" Target="embeddings/oleObject193.bin"/><Relationship Id="rId374" Type="http://schemas.openxmlformats.org/officeDocument/2006/relationships/image" Target="media/image168.wmf"/><Relationship Id="rId395" Type="http://schemas.openxmlformats.org/officeDocument/2006/relationships/image" Target="media/image189.wmf"/><Relationship Id="rId409" Type="http://schemas.openxmlformats.org/officeDocument/2006/relationships/image" Target="media/image203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6.bin"/><Relationship Id="rId420" Type="http://schemas.openxmlformats.org/officeDocument/2006/relationships/image" Target="media/image21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7.bin"/><Relationship Id="rId276" Type="http://schemas.openxmlformats.org/officeDocument/2006/relationships/oleObject" Target="embeddings/oleObject141.bin"/><Relationship Id="rId297" Type="http://schemas.openxmlformats.org/officeDocument/2006/relationships/image" Target="media/image136.wmf"/><Relationship Id="rId441" Type="http://schemas.openxmlformats.org/officeDocument/2006/relationships/fontTable" Target="fontTable.xml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38.wmf"/><Relationship Id="rId322" Type="http://schemas.openxmlformats.org/officeDocument/2006/relationships/image" Target="media/image147.wmf"/><Relationship Id="rId343" Type="http://schemas.openxmlformats.org/officeDocument/2006/relationships/oleObject" Target="embeddings/oleObject183.bin"/><Relationship Id="rId364" Type="http://schemas.openxmlformats.org/officeDocument/2006/relationships/image" Target="media/image15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image" Target="media/image17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5" Type="http://schemas.openxmlformats.org/officeDocument/2006/relationships/oleObject" Target="embeddings/oleObject122.bin"/><Relationship Id="rId266" Type="http://schemas.openxmlformats.org/officeDocument/2006/relationships/image" Target="media/image128.wmf"/><Relationship Id="rId287" Type="http://schemas.openxmlformats.org/officeDocument/2006/relationships/image" Target="media/image132.wmf"/><Relationship Id="rId410" Type="http://schemas.openxmlformats.org/officeDocument/2006/relationships/image" Target="media/image204.wmf"/><Relationship Id="rId431" Type="http://schemas.openxmlformats.org/officeDocument/2006/relationships/image" Target="media/image225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64.bin"/><Relationship Id="rId333" Type="http://schemas.openxmlformats.org/officeDocument/2006/relationships/oleObject" Target="embeddings/oleObject175.bin"/><Relationship Id="rId354" Type="http://schemas.openxmlformats.org/officeDocument/2006/relationships/oleObject" Target="embeddings/oleObject194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75" Type="http://schemas.openxmlformats.org/officeDocument/2006/relationships/image" Target="media/image169.wmf"/><Relationship Id="rId396" Type="http://schemas.openxmlformats.org/officeDocument/2006/relationships/image" Target="media/image190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42.bin"/><Relationship Id="rId298" Type="http://schemas.openxmlformats.org/officeDocument/2006/relationships/oleObject" Target="embeddings/oleObject156.bin"/><Relationship Id="rId400" Type="http://schemas.openxmlformats.org/officeDocument/2006/relationships/image" Target="media/image194.wmf"/><Relationship Id="rId421" Type="http://schemas.openxmlformats.org/officeDocument/2006/relationships/image" Target="media/image215.wmf"/><Relationship Id="rId442" Type="http://schemas.openxmlformats.org/officeDocument/2006/relationships/theme" Target="theme/theme1.xml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emf"/><Relationship Id="rId158" Type="http://schemas.openxmlformats.org/officeDocument/2006/relationships/image" Target="media/image77.wmf"/><Relationship Id="rId302" Type="http://schemas.openxmlformats.org/officeDocument/2006/relationships/oleObject" Target="embeddings/oleObject158.bin"/><Relationship Id="rId323" Type="http://schemas.openxmlformats.org/officeDocument/2006/relationships/oleObject" Target="embeddings/oleObject170.bin"/><Relationship Id="rId344" Type="http://schemas.openxmlformats.org/officeDocument/2006/relationships/oleObject" Target="embeddings/oleObject18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200.bin"/><Relationship Id="rId386" Type="http://schemas.openxmlformats.org/officeDocument/2006/relationships/image" Target="media/image180.wmf"/><Relationship Id="rId190" Type="http://schemas.openxmlformats.org/officeDocument/2006/relationships/oleObject" Target="embeddings/oleObject93.bin"/><Relationship Id="rId204" Type="http://schemas.openxmlformats.org/officeDocument/2006/relationships/image" Target="media/image98.wmf"/><Relationship Id="rId225" Type="http://schemas.openxmlformats.org/officeDocument/2006/relationships/image" Target="media/image108.wmf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3.bin"/><Relationship Id="rId288" Type="http://schemas.openxmlformats.org/officeDocument/2006/relationships/oleObject" Target="embeddings/oleObject150.bin"/><Relationship Id="rId411" Type="http://schemas.openxmlformats.org/officeDocument/2006/relationships/image" Target="media/image205.wmf"/><Relationship Id="rId432" Type="http://schemas.openxmlformats.org/officeDocument/2006/relationships/image" Target="media/image2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4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53.wmf"/><Relationship Id="rId355" Type="http://schemas.openxmlformats.org/officeDocument/2006/relationships/image" Target="media/image155.wmf"/><Relationship Id="rId376" Type="http://schemas.openxmlformats.org/officeDocument/2006/relationships/image" Target="media/image170.wmf"/><Relationship Id="rId397" Type="http://schemas.openxmlformats.org/officeDocument/2006/relationships/image" Target="media/image19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3.wmf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8.bin"/><Relationship Id="rId278" Type="http://schemas.openxmlformats.org/officeDocument/2006/relationships/oleObject" Target="embeddings/oleObject143.bin"/><Relationship Id="rId401" Type="http://schemas.openxmlformats.org/officeDocument/2006/relationships/image" Target="media/image195.wmf"/><Relationship Id="rId422" Type="http://schemas.openxmlformats.org/officeDocument/2006/relationships/image" Target="media/image216.wmf"/><Relationship Id="rId303" Type="http://schemas.openxmlformats.org/officeDocument/2006/relationships/image" Target="media/image139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85.bin"/><Relationship Id="rId387" Type="http://schemas.openxmlformats.org/officeDocument/2006/relationships/image" Target="media/image181.wmf"/><Relationship Id="rId191" Type="http://schemas.openxmlformats.org/officeDocument/2006/relationships/image" Target="media/image92.wmf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3.bin"/><Relationship Id="rId412" Type="http://schemas.openxmlformats.org/officeDocument/2006/relationships/image" Target="media/image206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51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65.bin"/><Relationship Id="rId356" Type="http://schemas.openxmlformats.org/officeDocument/2006/relationships/oleObject" Target="embeddings/oleObject195.bin"/><Relationship Id="rId398" Type="http://schemas.openxmlformats.org/officeDocument/2006/relationships/image" Target="media/image192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oleObject" Target="embeddings/oleObject107.bin"/><Relationship Id="rId423" Type="http://schemas.openxmlformats.org/officeDocument/2006/relationships/image" Target="media/image217.wmf"/><Relationship Id="rId258" Type="http://schemas.openxmlformats.org/officeDocument/2006/relationships/image" Target="media/image124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71.bin"/><Relationship Id="rId367" Type="http://schemas.openxmlformats.org/officeDocument/2006/relationships/image" Target="media/image161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09.wmf"/><Relationship Id="rId269" Type="http://schemas.openxmlformats.org/officeDocument/2006/relationships/oleObject" Target="embeddings/oleObject135.bin"/><Relationship Id="rId434" Type="http://schemas.openxmlformats.org/officeDocument/2006/relationships/image" Target="media/image227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45.bin"/><Relationship Id="rId336" Type="http://schemas.openxmlformats.org/officeDocument/2006/relationships/image" Target="media/image154.wmf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oleObject" Target="embeddings/oleObject88.bin"/><Relationship Id="rId378" Type="http://schemas.openxmlformats.org/officeDocument/2006/relationships/image" Target="media/image172.wmf"/><Relationship Id="rId403" Type="http://schemas.openxmlformats.org/officeDocument/2006/relationships/image" Target="media/image197.wmf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291" Type="http://schemas.openxmlformats.org/officeDocument/2006/relationships/oleObject" Target="embeddings/oleObject152.bin"/><Relationship Id="rId305" Type="http://schemas.openxmlformats.org/officeDocument/2006/relationships/oleObject" Target="embeddings/oleObject160.bin"/><Relationship Id="rId347" Type="http://schemas.openxmlformats.org/officeDocument/2006/relationships/oleObject" Target="embeddings/oleObject187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83.wmf"/><Relationship Id="rId193" Type="http://schemas.openxmlformats.org/officeDocument/2006/relationships/image" Target="media/image93.wmf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4.bin"/><Relationship Id="rId414" Type="http://schemas.openxmlformats.org/officeDocument/2006/relationships/image" Target="media/image208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5.wmf"/><Relationship Id="rId316" Type="http://schemas.openxmlformats.org/officeDocument/2006/relationships/image" Target="media/image144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56.png"/><Relationship Id="rId162" Type="http://schemas.openxmlformats.org/officeDocument/2006/relationships/image" Target="media/image79.wmf"/><Relationship Id="rId218" Type="http://schemas.openxmlformats.org/officeDocument/2006/relationships/oleObject" Target="embeddings/oleObject108.bin"/><Relationship Id="rId425" Type="http://schemas.openxmlformats.org/officeDocument/2006/relationships/image" Target="media/image219.wmf"/><Relationship Id="rId271" Type="http://schemas.openxmlformats.org/officeDocument/2006/relationships/image" Target="media/image129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72.bin"/><Relationship Id="rId369" Type="http://schemas.openxmlformats.org/officeDocument/2006/relationships/image" Target="media/image163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3.bin"/><Relationship Id="rId380" Type="http://schemas.openxmlformats.org/officeDocument/2006/relationships/image" Target="media/image174.wmf"/><Relationship Id="rId436" Type="http://schemas.openxmlformats.org/officeDocument/2006/relationships/image" Target="media/image229.wmf"/><Relationship Id="rId240" Type="http://schemas.openxmlformats.org/officeDocument/2006/relationships/image" Target="media/image115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7.bin"/><Relationship Id="rId338" Type="http://schemas.openxmlformats.org/officeDocument/2006/relationships/oleObject" Target="embeddings/oleObject178.bin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image" Target="media/image89.wmf"/><Relationship Id="rId391" Type="http://schemas.openxmlformats.org/officeDocument/2006/relationships/image" Target="media/image185.wmf"/><Relationship Id="rId405" Type="http://schemas.openxmlformats.org/officeDocument/2006/relationships/image" Target="media/image199.wmf"/><Relationship Id="rId251" Type="http://schemas.openxmlformats.org/officeDocument/2006/relationships/oleObject" Target="embeddings/oleObject125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34.wmf"/><Relationship Id="rId307" Type="http://schemas.openxmlformats.org/officeDocument/2006/relationships/oleObject" Target="embeddings/oleObject161.bin"/><Relationship Id="rId349" Type="http://schemas.openxmlformats.org/officeDocument/2006/relationships/oleObject" Target="embeddings/oleObject189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3.bin"/><Relationship Id="rId195" Type="http://schemas.openxmlformats.org/officeDocument/2006/relationships/image" Target="media/image94.wmf"/><Relationship Id="rId209" Type="http://schemas.openxmlformats.org/officeDocument/2006/relationships/oleObject" Target="embeddings/oleObject103.bin"/><Relationship Id="rId360" Type="http://schemas.openxmlformats.org/officeDocument/2006/relationships/image" Target="media/image157.wmf"/><Relationship Id="rId416" Type="http://schemas.openxmlformats.org/officeDocument/2006/relationships/image" Target="media/image210.wmf"/><Relationship Id="rId220" Type="http://schemas.openxmlformats.org/officeDocument/2006/relationships/oleObject" Target="embeddings/oleObject109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6.wmf"/><Relationship Id="rId318" Type="http://schemas.openxmlformats.org/officeDocument/2006/relationships/image" Target="media/image145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80.wmf"/><Relationship Id="rId371" Type="http://schemas.openxmlformats.org/officeDocument/2006/relationships/image" Target="media/image165.wmf"/><Relationship Id="rId427" Type="http://schemas.openxmlformats.org/officeDocument/2006/relationships/image" Target="media/image221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8.bin"/><Relationship Id="rId329" Type="http://schemas.openxmlformats.org/officeDocument/2006/relationships/oleObject" Target="embeddings/oleObject173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80.bin"/><Relationship Id="rId200" Type="http://schemas.openxmlformats.org/officeDocument/2006/relationships/image" Target="media/image96.wmf"/><Relationship Id="rId382" Type="http://schemas.openxmlformats.org/officeDocument/2006/relationships/image" Target="media/image176.wmf"/><Relationship Id="rId438" Type="http://schemas.openxmlformats.org/officeDocument/2006/relationships/image" Target="media/image231.wmf"/><Relationship Id="rId242" Type="http://schemas.openxmlformats.org/officeDocument/2006/relationships/image" Target="media/image116.wmf"/><Relationship Id="rId284" Type="http://schemas.openxmlformats.org/officeDocument/2006/relationships/image" Target="media/image130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91.bin"/><Relationship Id="rId393" Type="http://schemas.openxmlformats.org/officeDocument/2006/relationships/image" Target="media/image187.wmf"/><Relationship Id="rId407" Type="http://schemas.openxmlformats.org/officeDocument/2006/relationships/image" Target="media/image201.wmf"/><Relationship Id="rId211" Type="http://schemas.openxmlformats.org/officeDocument/2006/relationships/image" Target="media/image101.wmf"/><Relationship Id="rId253" Type="http://schemas.openxmlformats.org/officeDocument/2006/relationships/oleObject" Target="embeddings/oleObject126.bin"/><Relationship Id="rId295" Type="http://schemas.openxmlformats.org/officeDocument/2006/relationships/image" Target="media/image135.wmf"/><Relationship Id="rId309" Type="http://schemas.openxmlformats.org/officeDocument/2006/relationships/image" Target="media/image141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46.wmf"/><Relationship Id="rId155" Type="http://schemas.openxmlformats.org/officeDocument/2006/relationships/oleObject" Target="embeddings/oleObject74.bin"/><Relationship Id="rId197" Type="http://schemas.openxmlformats.org/officeDocument/2006/relationships/image" Target="media/image95.wmf"/><Relationship Id="rId362" Type="http://schemas.openxmlformats.org/officeDocument/2006/relationships/image" Target="media/image158.wmf"/><Relationship Id="rId418" Type="http://schemas.openxmlformats.org/officeDocument/2006/relationships/image" Target="media/image212.wmf"/><Relationship Id="rId222" Type="http://schemas.openxmlformats.org/officeDocument/2006/relationships/oleObject" Target="embeddings/oleObject110.bin"/><Relationship Id="rId264" Type="http://schemas.openxmlformats.org/officeDocument/2006/relationships/image" Target="media/image127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1.wmf"/><Relationship Id="rId331" Type="http://schemas.openxmlformats.org/officeDocument/2006/relationships/oleObject" Target="embeddings/oleObject174.bin"/><Relationship Id="rId373" Type="http://schemas.openxmlformats.org/officeDocument/2006/relationships/image" Target="media/image167.wmf"/><Relationship Id="rId429" Type="http://schemas.openxmlformats.org/officeDocument/2006/relationships/image" Target="media/image223.wmf"/><Relationship Id="rId1" Type="http://schemas.openxmlformats.org/officeDocument/2006/relationships/numbering" Target="numbering.xml"/><Relationship Id="rId233" Type="http://schemas.openxmlformats.org/officeDocument/2006/relationships/image" Target="media/image112.wmf"/><Relationship Id="rId440" Type="http://schemas.openxmlformats.org/officeDocument/2006/relationships/image" Target="media/image233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0.bin"/><Relationship Id="rId300" Type="http://schemas.openxmlformats.org/officeDocument/2006/relationships/oleObject" Target="embeddings/oleObject15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82.bin"/><Relationship Id="rId384" Type="http://schemas.openxmlformats.org/officeDocument/2006/relationships/image" Target="media/image17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745</Words>
  <Characters>9947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vào 10 môn Toán 2024 THCS Lý Tự Trọng có lời giải</dc:title>
  <dc:subject>Đề thi thử vào 10 môn Toán 2024 THCS Lý Tự Trọng có lời giải chi tiết dành riêng cho các em học sinh lớp 9 bổ sung vào kho tài liệu ôn thi vào 10 tại nhà.</dc:subject>
  <dc:creator>doctailieu.com</dc:creator>
  <cp:keywords>Đề thi thử vào 10 môn Toán</cp:keywords>
  <dc:description/>
  <cp:lastModifiedBy>admin</cp:lastModifiedBy>
  <cp:revision>2</cp:revision>
  <dcterms:created xsi:type="dcterms:W3CDTF">2024-04-02T03:00:00Z</dcterms:created>
  <dcterms:modified xsi:type="dcterms:W3CDTF">2024-04-02T0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